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charts/chartEx1.xml" ContentType="application/vnd.ms-office.chartex+xml"/>
  <Override PartName="/ppt/charts/style1.xml" ContentType="application/vnd.ms-office.chartstyle+xml"/>
  <Override PartName="/ppt/charts/colors1.xml" ContentType="application/vnd.ms-office.chartcolorstyle+xml"/>
  <Override PartName="/ppt/charts/chartEx2.xml" ContentType="application/vnd.ms-office.chartex+xml"/>
  <Override PartName="/ppt/charts/style2.xml" ContentType="application/vnd.ms-office.chartstyle+xml"/>
  <Override PartName="/ppt/charts/colors2.xml" ContentType="application/vnd.ms-office.chartcolorstyle+xml"/>
  <Override PartName="/ppt/charts/chartEx3.xml" ContentType="application/vnd.ms-office.chartex+xml"/>
  <Override PartName="/ppt/charts/style3.xml" ContentType="application/vnd.ms-office.chartstyle+xml"/>
  <Override PartName="/ppt/charts/colors3.xml" ContentType="application/vnd.ms-office.chartcolorstyle+xml"/>
  <Override PartName="/ppt/charts/chartEx4.xml" ContentType="application/vnd.ms-office.chartex+xml"/>
  <Override PartName="/ppt/charts/style4.xml" ContentType="application/vnd.ms-office.chartstyle+xml"/>
  <Override PartName="/ppt/charts/colors4.xml" ContentType="application/vnd.ms-office.chartcolorstyl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4"/>
  </p:notesMasterIdLst>
  <p:sldIdLst>
    <p:sldId id="257" r:id="rId2"/>
    <p:sldId id="289" r:id="rId3"/>
    <p:sldId id="292" r:id="rId4"/>
    <p:sldId id="286" r:id="rId5"/>
    <p:sldId id="294" r:id="rId6"/>
    <p:sldId id="260" r:id="rId7"/>
    <p:sldId id="293" r:id="rId8"/>
    <p:sldId id="259" r:id="rId9"/>
    <p:sldId id="295" r:id="rId10"/>
    <p:sldId id="296" r:id="rId11"/>
    <p:sldId id="297" r:id="rId12"/>
    <p:sldId id="298" r:id="rId13"/>
  </p:sldIdLst>
  <p:sldSz cx="12192000" cy="6858000"/>
  <p:notesSz cx="6858000" cy="9144000"/>
  <p:defaultTextStyle>
    <a:defPPr>
      <a:defRPr lang="en-IL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995" autoAdjust="0"/>
    <p:restoredTop sz="94660"/>
  </p:normalViewPr>
  <p:slideViewPr>
    <p:cSldViewPr snapToGrid="0">
      <p:cViewPr varScale="1">
        <p:scale>
          <a:sx n="71" d="100"/>
          <a:sy n="71" d="100"/>
        </p:scale>
        <p:origin x="484" y="4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charts/_rels/chartEx1.xml.rels><?xml version="1.0" encoding="UTF-8" standalone="yes"?>
<Relationships xmlns="http://schemas.openxmlformats.org/package/2006/relationships"><Relationship Id="rId3" Type="http://schemas.microsoft.com/office/2011/relationships/chartColorStyle" Target="colors1.xml"/><Relationship Id="rId2" Type="http://schemas.microsoft.com/office/2011/relationships/chartStyle" Target="style1.xml"/><Relationship Id="rId1" Type="http://schemas.openxmlformats.org/officeDocument/2006/relationships/oleObject" Target="file:///D:\vegetation\elongated_fc_namibia\stephan_analysis\Digitized_Elongated_FCs_2020_HY.xlsx" TargetMode="External"/></Relationships>
</file>

<file path=ppt/charts/_rels/chartEx2.xml.rels><?xml version="1.0" encoding="UTF-8" standalone="yes"?>
<Relationships xmlns="http://schemas.openxmlformats.org/package/2006/relationships"><Relationship Id="rId3" Type="http://schemas.microsoft.com/office/2011/relationships/chartColorStyle" Target="colors2.xml"/><Relationship Id="rId2" Type="http://schemas.microsoft.com/office/2011/relationships/chartStyle" Target="style2.xml"/><Relationship Id="rId1" Type="http://schemas.openxmlformats.org/officeDocument/2006/relationships/oleObject" Target="file:///D:\vegetation\elongated_fc_namibia\stephan_analysis\Digitized_Elongated_FCs_2020_HY.xlsx" TargetMode="External"/></Relationships>
</file>

<file path=ppt/charts/_rels/chartEx3.xml.rels><?xml version="1.0" encoding="UTF-8" standalone="yes"?>
<Relationships xmlns="http://schemas.openxmlformats.org/package/2006/relationships"><Relationship Id="rId3" Type="http://schemas.microsoft.com/office/2011/relationships/chartColorStyle" Target="colors3.xml"/><Relationship Id="rId2" Type="http://schemas.microsoft.com/office/2011/relationships/chartStyle" Target="style3.xml"/><Relationship Id="rId1" Type="http://schemas.openxmlformats.org/officeDocument/2006/relationships/oleObject" Target="file:///D:\vegetation\elongated_fc_namibia\stephan_analysis\Digitized_Elongated_FCs_2020_HY.xlsx" TargetMode="External"/></Relationships>
</file>

<file path=ppt/charts/_rels/chartEx4.xml.rels><?xml version="1.0" encoding="UTF-8" standalone="yes"?>
<Relationships xmlns="http://schemas.openxmlformats.org/package/2006/relationships"><Relationship Id="rId3" Type="http://schemas.microsoft.com/office/2011/relationships/chartColorStyle" Target="colors4.xml"/><Relationship Id="rId2" Type="http://schemas.microsoft.com/office/2011/relationships/chartStyle" Target="style4.xml"/><Relationship Id="rId1" Type="http://schemas.openxmlformats.org/officeDocument/2006/relationships/oleObject" Target="file:///D:\vegetation\elongated_fc_namibia\stephan_analysis\Digitized_Elongated_FCs_2020_HY.xlsx" TargetMode="External"/></Relationships>
</file>

<file path=ppt/charts/chartEx1.xml><?xml version="1.0" encoding="utf-8"?>
<cx:chartSpace xmlns:a="http://schemas.openxmlformats.org/drawingml/2006/main" xmlns:r="http://schemas.openxmlformats.org/officeDocument/2006/relationships" xmlns:cx="http://schemas.microsoft.com/office/drawing/2014/chartex">
  <cx:chartData>
    <cx:externalData r:id="rId1" cx:autoUpdate="0"/>
    <cx:data id="0">
      <cx:numDim type="val">
        <cx:f>Tabelle1!$F$2:$F$434</cx:f>
        <cx:lvl ptCount="433" formatCode="General">
          <cx:pt idx="0">1.196</cx:pt>
          <cx:pt idx="1">1.1819999999999999</cx:pt>
          <cx:pt idx="2">1.0860000000000001</cx:pt>
          <cx:pt idx="3">1.0620000000000001</cx:pt>
          <cx:pt idx="4">1.0800000000000001</cx:pt>
          <cx:pt idx="5">1.105</cx:pt>
          <cx:pt idx="6">1.361</cx:pt>
          <cx:pt idx="7">1.121</cx:pt>
          <cx:pt idx="8">1.3240000000000001</cx:pt>
          <cx:pt idx="9">1.264</cx:pt>
          <cx:pt idx="10">1.0780000000000001</cx:pt>
          <cx:pt idx="11">1.1160000000000001</cx:pt>
          <cx:pt idx="12">1.1619999999999999</cx:pt>
          <cx:pt idx="13">1.075</cx:pt>
          <cx:pt idx="14">2.077</cx:pt>
          <cx:pt idx="15">1.0840000000000001</cx:pt>
          <cx:pt idx="16">1.046</cx:pt>
          <cx:pt idx="17">1.2549999999999999</cx:pt>
          <cx:pt idx="18">1.3009999999999999</cx:pt>
          <cx:pt idx="19">1.1100000000000001</cx:pt>
          <cx:pt idx="20">1.048</cx:pt>
          <cx:pt idx="21">1.335</cx:pt>
          <cx:pt idx="22">1.133</cx:pt>
          <cx:pt idx="23">1.1759999999999999</cx:pt>
          <cx:pt idx="24">1.2090000000000001</cx:pt>
          <cx:pt idx="25">1.1180000000000001</cx:pt>
          <cx:pt idx="26">1.119</cx:pt>
          <cx:pt idx="27">1.1950000000000001</cx:pt>
          <cx:pt idx="28">1.4850000000000001</cx:pt>
          <cx:pt idx="29">1.0700000000000001</cx:pt>
          <cx:pt idx="30">1.1000000000000001</cx:pt>
          <cx:pt idx="31">1.0640000000000001</cx:pt>
          <cx:pt idx="32">1.1100000000000001</cx:pt>
          <cx:pt idx="33">1.3460000000000001</cx:pt>
          <cx:pt idx="34">1.0800000000000001</cx:pt>
          <cx:pt idx="35">1.1759999999999999</cx:pt>
          <cx:pt idx="36">1.069</cx:pt>
          <cx:pt idx="37">1.1000000000000001</cx:pt>
          <cx:pt idx="38">1.5069999999999999</cx:pt>
          <cx:pt idx="39">1.587</cx:pt>
          <cx:pt idx="40">1.1870000000000001</cx:pt>
          <cx:pt idx="41">1.2350000000000001</cx:pt>
          <cx:pt idx="42">1.2270000000000001</cx:pt>
          <cx:pt idx="43">1.147</cx:pt>
          <cx:pt idx="44">1.1910000000000001</cx:pt>
          <cx:pt idx="45">1.135</cx:pt>
          <cx:pt idx="46">1.242</cx:pt>
          <cx:pt idx="47">1.1359999999999999</cx:pt>
          <cx:pt idx="48">1.089</cx:pt>
          <cx:pt idx="49">1.3260000000000001</cx:pt>
          <cx:pt idx="50">1.0529999999999999</cx:pt>
          <cx:pt idx="51">1.3979999999999999</cx:pt>
          <cx:pt idx="52">1.089</cx:pt>
          <cx:pt idx="53">1.202</cx:pt>
          <cx:pt idx="54">1.0800000000000001</cx:pt>
          <cx:pt idx="55">1.145</cx:pt>
          <cx:pt idx="56">1.0940000000000001</cx:pt>
          <cx:pt idx="57">1.1499999999999999</cx:pt>
          <cx:pt idx="58">1.1619999999999999</cx:pt>
          <cx:pt idx="59">1.081</cx:pt>
          <cx:pt idx="60">1.077</cx:pt>
          <cx:pt idx="61">1.145</cx:pt>
          <cx:pt idx="62">1.157</cx:pt>
          <cx:pt idx="63">1.99</cx:pt>
          <cx:pt idx="64">1.427</cx:pt>
          <cx:pt idx="65">1.276</cx:pt>
          <cx:pt idx="66">1.609</cx:pt>
          <cx:pt idx="67">1.1180000000000001</cx:pt>
          <cx:pt idx="68">1.1519999999999999</cx:pt>
          <cx:pt idx="69">1.1879999999999999</cx:pt>
          <cx:pt idx="70">1.115</cx:pt>
          <cx:pt idx="71">1.0629999999999999</cx:pt>
          <cx:pt idx="72">1.0900000000000001</cx:pt>
          <cx:pt idx="73">1.075</cx:pt>
          <cx:pt idx="74">1.2529999999999999</cx:pt>
          <cx:pt idx="75">1.196</cx:pt>
          <cx:pt idx="76">1.085</cx:pt>
          <cx:pt idx="77">1.0860000000000001</cx:pt>
          <cx:pt idx="78">1.0700000000000001</cx:pt>
          <cx:pt idx="79">1.0589999999999999</cx:pt>
          <cx:pt idx="80">2.2120000000000002</cx:pt>
          <cx:pt idx="81">1.0920000000000001</cx:pt>
          <cx:pt idx="82">1.744</cx:pt>
          <cx:pt idx="83">1.345</cx:pt>
          <cx:pt idx="84">1.167</cx:pt>
          <cx:pt idx="85">1.224</cx:pt>
          <cx:pt idx="86">1.1200000000000001</cx:pt>
          <cx:pt idx="87">1.087</cx:pt>
          <cx:pt idx="88">1.5029999999999999</cx:pt>
          <cx:pt idx="89">1.2</cx:pt>
          <cx:pt idx="90">1.359</cx:pt>
          <cx:pt idx="91">1.173</cx:pt>
          <cx:pt idx="92">1.3009999999999999</cx:pt>
          <cx:pt idx="93">1.635</cx:pt>
          <cx:pt idx="94">1.212</cx:pt>
          <cx:pt idx="95">1.1399999999999999</cx:pt>
          <cx:pt idx="96">1.768</cx:pt>
          <cx:pt idx="97">1.1719999999999999</cx:pt>
          <cx:pt idx="98">1.427</cx:pt>
          <cx:pt idx="99">2.4049999999999998</cx:pt>
          <cx:pt idx="100">1.4590000000000001</cx:pt>
          <cx:pt idx="101">1.4059999999999999</cx:pt>
          <cx:pt idx="102">1.137</cx:pt>
          <cx:pt idx="103">1.5289999999999999</cx:pt>
          <cx:pt idx="104">1.363</cx:pt>
          <cx:pt idx="105">1.47</cx:pt>
          <cx:pt idx="106">1.117</cx:pt>
          <cx:pt idx="107">1.244</cx:pt>
          <cx:pt idx="108">1.2769999999999999</cx:pt>
          <cx:pt idx="109">1.1459999999999999</cx:pt>
          <cx:pt idx="110">1.2090000000000001</cx:pt>
          <cx:pt idx="111">1.1279999999999999</cx:pt>
          <cx:pt idx="112">1.161</cx:pt>
          <cx:pt idx="113">1.7270000000000001</cx:pt>
          <cx:pt idx="114">1.268</cx:pt>
          <cx:pt idx="115">1.252</cx:pt>
          <cx:pt idx="116">1.3100000000000001</cx:pt>
          <cx:pt idx="117">1.1359999999999999</cx:pt>
          <cx:pt idx="118">1.091</cx:pt>
          <cx:pt idx="119">1.393</cx:pt>
          <cx:pt idx="120">1.2529999999999999</cx:pt>
          <cx:pt idx="121">1.244</cx:pt>
          <cx:pt idx="122">1.1479999999999999</cx:pt>
          <cx:pt idx="123">1.4890000000000001</cx:pt>
          <cx:pt idx="124">1.1399999999999999</cx:pt>
          <cx:pt idx="125">1.8240000000000001</cx:pt>
          <cx:pt idx="126">1.1559999999999999</cx:pt>
          <cx:pt idx="127">1.2050000000000001</cx:pt>
          <cx:pt idx="128">1.371</cx:pt>
          <cx:pt idx="129">1.615</cx:pt>
          <cx:pt idx="130">1.236</cx:pt>
          <cx:pt idx="131">1.1419999999999999</cx:pt>
          <cx:pt idx="132">1.284</cx:pt>
          <cx:pt idx="133">1.1599999999999999</cx:pt>
          <cx:pt idx="134">1.2250000000000001</cx:pt>
          <cx:pt idx="135">1.1679999999999999</cx:pt>
          <cx:pt idx="136">1.177</cx:pt>
          <cx:pt idx="137">1.1899999999999999</cx:pt>
          <cx:pt idx="138">1.129</cx:pt>
          <cx:pt idx="139">1.069</cx:pt>
          <cx:pt idx="140">1.569</cx:pt>
          <cx:pt idx="141">1.345</cx:pt>
          <cx:pt idx="142">1.3129999999999999</cx:pt>
          <cx:pt idx="143">1.302</cx:pt>
          <cx:pt idx="144">1.4430000000000001</cx:pt>
          <cx:pt idx="145">1.351</cx:pt>
          <cx:pt idx="146">1.488</cx:pt>
          <cx:pt idx="147">1.6020000000000001</cx:pt>
          <cx:pt idx="148">1.1910000000000001</cx:pt>
          <cx:pt idx="149">1.1459999999999999</cx:pt>
          <cx:pt idx="150">1.196</cx:pt>
          <cx:pt idx="151">1.274</cx:pt>
          <cx:pt idx="152">1.135</cx:pt>
          <cx:pt idx="153">2.294</cx:pt>
          <cx:pt idx="154">1.494</cx:pt>
          <cx:pt idx="155">1.8899999999999999</cx:pt>
          <cx:pt idx="156">1.6739999999999999</cx:pt>
          <cx:pt idx="157">1.2689999999999999</cx:pt>
          <cx:pt idx="158">1.0760000000000001</cx:pt>
          <cx:pt idx="159">2.1699999999999999</cx:pt>
          <cx:pt idx="160">1.2390000000000001</cx:pt>
          <cx:pt idx="161">2.0760000000000001</cx:pt>
          <cx:pt idx="162">1.177</cx:pt>
          <cx:pt idx="163">1.5469999999999999</cx:pt>
          <cx:pt idx="164">1.135</cx:pt>
          <cx:pt idx="165">1.3120000000000001</cx:pt>
          <cx:pt idx="166">1.871</cx:pt>
          <cx:pt idx="167">1.4530000000000001</cx:pt>
          <cx:pt idx="168">1.3140000000000001</cx:pt>
          <cx:pt idx="169">2.5379999999999998</cx:pt>
          <cx:pt idx="170">1.1879999999999999</cx:pt>
          <cx:pt idx="171">1.6259999999999999</cx:pt>
          <cx:pt idx="172">2.1499999999999999</cx:pt>
          <cx:pt idx="173">1.748</cx:pt>
          <cx:pt idx="174">1.714</cx:pt>
          <cx:pt idx="175">1.147</cx:pt>
          <cx:pt idx="176">1.3500000000000001</cx:pt>
          <cx:pt idx="177">1.554</cx:pt>
          <cx:pt idx="178">1.7430000000000001</cx:pt>
          <cx:pt idx="179">1.214</cx:pt>
          <cx:pt idx="180">1.1819999999999999</cx:pt>
          <cx:pt idx="181">1.659</cx:pt>
          <cx:pt idx="182">1.8080000000000001</cx:pt>
          <cx:pt idx="183">1.1839999999999999</cx:pt>
          <cx:pt idx="184">1.1519999999999999</cx:pt>
          <cx:pt idx="185">2.0289999999999999</cx:pt>
          <cx:pt idx="186">1.1970000000000001</cx:pt>
          <cx:pt idx="187">1.377</cx:pt>
          <cx:pt idx="188">1.395</cx:pt>
          <cx:pt idx="189">1.4770000000000001</cx:pt>
          <cx:pt idx="190">1.1080000000000001</cx:pt>
          <cx:pt idx="191">1.2749999999999999</cx:pt>
          <cx:pt idx="192">1.2010000000000001</cx:pt>
          <cx:pt idx="193">1.2070000000000001</cx:pt>
          <cx:pt idx="194">1.0860000000000001</cx:pt>
          <cx:pt idx="195">1.272</cx:pt>
          <cx:pt idx="196">1.224</cx:pt>
          <cx:pt idx="197">1.1459999999999999</cx:pt>
          <cx:pt idx="198">1.468</cx:pt>
          <cx:pt idx="199">1.129</cx:pt>
          <cx:pt idx="200">1.3500000000000001</cx:pt>
          <cx:pt idx="201">1.2709999999999999</cx:pt>
          <cx:pt idx="202">1.0800000000000001</cx:pt>
          <cx:pt idx="203">1.228</cx:pt>
          <cx:pt idx="204">1.5089999999999999</cx:pt>
          <cx:pt idx="205">1.3859999999999999</cx:pt>
          <cx:pt idx="206">1.177</cx:pt>
          <cx:pt idx="207">1.3</cx:pt>
          <cx:pt idx="208">1.403</cx:pt>
          <cx:pt idx="209">1.2030000000000001</cx:pt>
          <cx:pt idx="210">1.135</cx:pt>
          <cx:pt idx="211">1.339</cx:pt>
          <cx:pt idx="212">1.3200000000000001</cx:pt>
          <cx:pt idx="213">1.1319999999999999</cx:pt>
          <cx:pt idx="214">1.125</cx:pt>
          <cx:pt idx="215">1.137</cx:pt>
          <cx:pt idx="216">1.512</cx:pt>
          <cx:pt idx="217">1.333</cx:pt>
          <cx:pt idx="218">1.206</cx:pt>
          <cx:pt idx="219">1.204</cx:pt>
          <cx:pt idx="220">1.109</cx:pt>
          <cx:pt idx="221">1.198</cx:pt>
          <cx:pt idx="222">1.1479999999999999</cx:pt>
          <cx:pt idx="223">1.1699999999999999</cx:pt>
          <cx:pt idx="224">1.843</cx:pt>
          <cx:pt idx="225">1.2030000000000001</cx:pt>
          <cx:pt idx="226">1.2569999999999999</cx:pt>
          <cx:pt idx="227">1.4570000000000001</cx:pt>
          <cx:pt idx="228">1.157</cx:pt>
          <cx:pt idx="229">1.3220000000000001</cx:pt>
          <cx:pt idx="230">1.155</cx:pt>
          <cx:pt idx="231">1.141</cx:pt>
          <cx:pt idx="232">1.2450000000000001</cx:pt>
          <cx:pt idx="233">1.133</cx:pt>
          <cx:pt idx="234">1.5389999999999999</cx:pt>
          <cx:pt idx="235">1.444</cx:pt>
          <cx:pt idx="236">1.274</cx:pt>
          <cx:pt idx="237">1.234</cx:pt>
          <cx:pt idx="238">1.236</cx:pt>
          <cx:pt idx="239">1.2190000000000001</cx:pt>
          <cx:pt idx="240">1.2050000000000001</cx:pt>
          <cx:pt idx="241">1.1799999999999999</cx:pt>
          <cx:pt idx="242">1.335</cx:pt>
          <cx:pt idx="243">1.2390000000000001</cx:pt>
          <cx:pt idx="244">1.1830000000000001</cx:pt>
          <cx:pt idx="245">1.266</cx:pt>
          <cx:pt idx="246">1.123</cx:pt>
          <cx:pt idx="247">1.1719999999999999</cx:pt>
          <cx:pt idx="248">1.212</cx:pt>
          <cx:pt idx="249">1.2450000000000001</cx:pt>
          <cx:pt idx="250">1.077</cx:pt>
          <cx:pt idx="251">1.147</cx:pt>
          <cx:pt idx="252">1.1639999999999999</cx:pt>
          <cx:pt idx="253">1.1910000000000001</cx:pt>
          <cx:pt idx="254">1.079</cx:pt>
          <cx:pt idx="255">1.526</cx:pt>
          <cx:pt idx="256">1.129</cx:pt>
          <cx:pt idx="257">1.2869999999999999</cx:pt>
          <cx:pt idx="258">1.1539999999999999</cx:pt>
          <cx:pt idx="259">1.4390000000000001</cx:pt>
          <cx:pt idx="260">1.161</cx:pt>
          <cx:pt idx="261">1.2030000000000001</cx:pt>
          <cx:pt idx="262">1.236</cx:pt>
          <cx:pt idx="263">1.891</cx:pt>
          <cx:pt idx="264">1.208</cx:pt>
          <cx:pt idx="265">1.1439999999999999</cx:pt>
          <cx:pt idx="266">1.278</cx:pt>
          <cx:pt idx="267">1.5860000000000001</cx:pt>
          <cx:pt idx="268">1.236</cx:pt>
          <cx:pt idx="269">1.3180000000000001</cx:pt>
          <cx:pt idx="270">1.0920000000000001</cx:pt>
          <cx:pt idx="271">1.119</cx:pt>
          <cx:pt idx="272">1.1619999999999999</cx:pt>
          <cx:pt idx="273">1.2410000000000001</cx:pt>
          <cx:pt idx="274">1.2809999999999999</cx:pt>
          <cx:pt idx="275">1.1080000000000001</cx:pt>
          <cx:pt idx="276">1.105</cx:pt>
          <cx:pt idx="277">1.216</cx:pt>
          <cx:pt idx="278">1.1060000000000001</cx:pt>
          <cx:pt idx="279">1.23</cx:pt>
          <cx:pt idx="280">1.113</cx:pt>
          <cx:pt idx="281">1.081</cx:pt>
          <cx:pt idx="282">1.2270000000000001</cx:pt>
          <cx:pt idx="283">1.2310000000000001</cx:pt>
          <cx:pt idx="284">1.7849999999999999</cx:pt>
          <cx:pt idx="285">1.1000000000000001</cx:pt>
          <cx:pt idx="286">1.7230000000000001</cx:pt>
          <cx:pt idx="287">1.1839999999999999</cx:pt>
          <cx:pt idx="288">1.4059999999999999</cx:pt>
          <cx:pt idx="289">1.119</cx:pt>
          <cx:pt idx="290">1.105</cx:pt>
          <cx:pt idx="291">1.095</cx:pt>
          <cx:pt idx="292">1.2609999999999999</cx:pt>
          <cx:pt idx="293">1.2629999999999999</cx:pt>
          <cx:pt idx="294">1.258</cx:pt>
          <cx:pt idx="295">1.377</cx:pt>
          <cx:pt idx="296">1.274</cx:pt>
          <cx:pt idx="297">1.47</cx:pt>
          <cx:pt idx="298">1.538</cx:pt>
          <cx:pt idx="299">1.171</cx:pt>
          <cx:pt idx="300">1.4610000000000001</cx:pt>
          <cx:pt idx="301">1.204</cx:pt>
          <cx:pt idx="302">1.4490000000000001</cx:pt>
          <cx:pt idx="303">1.5409999999999999</cx:pt>
          <cx:pt idx="304">1.095</cx:pt>
          <cx:pt idx="305">1.4259999999999999</cx:pt>
          <cx:pt idx="306">1.373</cx:pt>
          <cx:pt idx="307">1.3089999999999999</cx:pt>
          <cx:pt idx="308">1.212</cx:pt>
          <cx:pt idx="309">1.173</cx:pt>
          <cx:pt idx="310">1.093</cx:pt>
          <cx:pt idx="311">1.175</cx:pt>
          <cx:pt idx="312">1.1140000000000001</cx:pt>
          <cx:pt idx="313">1.1020000000000001</cx:pt>
          <cx:pt idx="314">1.095</cx:pt>
          <cx:pt idx="315">1.0900000000000001</cx:pt>
          <cx:pt idx="316">1.105</cx:pt>
          <cx:pt idx="317">1.218</cx:pt>
          <cx:pt idx="318">1.2170000000000001</cx:pt>
          <cx:pt idx="319">1.099</cx:pt>
          <cx:pt idx="320">1.4510000000000001</cx:pt>
          <cx:pt idx="321">1.1659999999999999</cx:pt>
          <cx:pt idx="322">1.0669999999999999</cx:pt>
          <cx:pt idx="323">1.157</cx:pt>
          <cx:pt idx="324">1.119</cx:pt>
          <cx:pt idx="325">1.8200000000000001</cx:pt>
          <cx:pt idx="326">2.048</cx:pt>
          <cx:pt idx="327">1.377</cx:pt>
          <cx:pt idx="328">1.077</cx:pt>
          <cx:pt idx="329">1.2709999999999999</cx:pt>
          <cx:pt idx="330">1.1619999999999999</cx:pt>
          <cx:pt idx="331">1.1140000000000001</cx:pt>
          <cx:pt idx="332">1.4670000000000001</cx:pt>
          <cx:pt idx="333">1.2689999999999999</cx:pt>
          <cx:pt idx="334">1.4159999999999999</cx:pt>
          <cx:pt idx="335">1.2749999999999999</cx:pt>
          <cx:pt idx="336">1.375</cx:pt>
          <cx:pt idx="337">1.2070000000000001</cx:pt>
          <cx:pt idx="338">1.1000000000000001</cx:pt>
          <cx:pt idx="339">1.081</cx:pt>
          <cx:pt idx="340">1.0700000000000001</cx:pt>
          <cx:pt idx="341">1.1140000000000001</cx:pt>
          <cx:pt idx="342">1.1579999999999999</cx:pt>
          <cx:pt idx="343">1.0860000000000001</cx:pt>
          <cx:pt idx="344">1.2849999999999999</cx:pt>
          <cx:pt idx="345">1.347</cx:pt>
          <cx:pt idx="346">1.46</cx:pt>
          <cx:pt idx="347">1.738</cx:pt>
          <cx:pt idx="348">1.335</cx:pt>
          <cx:pt idx="349">1.1000000000000001</cx:pt>
          <cx:pt idx="350">1.234</cx:pt>
          <cx:pt idx="351">1.5149999999999999</cx:pt>
          <cx:pt idx="352">1.1399999999999999</cx:pt>
          <cx:pt idx="353">1.484</cx:pt>
          <cx:pt idx="354">1.23</cx:pt>
          <cx:pt idx="355">1.357</cx:pt>
          <cx:pt idx="356">1.117</cx:pt>
          <cx:pt idx="357">1.2030000000000001</cx:pt>
          <cx:pt idx="358">1.514</cx:pt>
          <cx:pt idx="359">1.302</cx:pt>
          <cx:pt idx="360">1.208</cx:pt>
          <cx:pt idx="361">1.123</cx:pt>
          <cx:pt idx="362">1.24</cx:pt>
          <cx:pt idx="363">1.2210000000000001</cx:pt>
          <cx:pt idx="364">1.202</cx:pt>
          <cx:pt idx="365">2.2320000000000002</cx:pt>
          <cx:pt idx="366">1.0960000000000001</cx:pt>
          <cx:pt idx="367">1.1279999999999999</cx:pt>
          <cx:pt idx="368">1.1419999999999999</cx:pt>
          <cx:pt idx="369">1.349</cx:pt>
          <cx:pt idx="370">1.3480000000000001</cx:pt>
          <cx:pt idx="371">1.091</cx:pt>
          <cx:pt idx="372">1.0620000000000001</cx:pt>
          <cx:pt idx="373">1.1990000000000001</cx:pt>
          <cx:pt idx="374">1.1100000000000001</cx:pt>
          <cx:pt idx="375">1.1240000000000001</cx:pt>
          <cx:pt idx="376">1.073</cx:pt>
          <cx:pt idx="377">1.1870000000000001</cx:pt>
          <cx:pt idx="378">1.1890000000000001</cx:pt>
          <cx:pt idx="379">1.387</cx:pt>
          <cx:pt idx="380">1.171</cx:pt>
          <cx:pt idx="381">1.4019999999999999</cx:pt>
          <cx:pt idx="382">1.1000000000000001</cx:pt>
          <cx:pt idx="383">1.3200000000000001</cx:pt>
          <cx:pt idx="384">1.5009999999999999</cx:pt>
          <cx:pt idx="385">1.1200000000000001</cx:pt>
          <cx:pt idx="386">1.1679999999999999</cx:pt>
          <cx:pt idx="387">1.069</cx:pt>
          <cx:pt idx="388">1.1080000000000001</cx:pt>
          <cx:pt idx="389">1.085</cx:pt>
          <cx:pt idx="390">1.141</cx:pt>
          <cx:pt idx="391">1.173</cx:pt>
          <cx:pt idx="392">1.165</cx:pt>
          <cx:pt idx="393">1.111</cx:pt>
          <cx:pt idx="394">1.246</cx:pt>
          <cx:pt idx="395">1.1619999999999999</cx:pt>
          <cx:pt idx="396">1.1459999999999999</cx:pt>
          <cx:pt idx="397">1.2210000000000001</cx:pt>
          <cx:pt idx="398">1.179</cx:pt>
          <cx:pt idx="399">1.091</cx:pt>
          <cx:pt idx="400">1.103</cx:pt>
          <cx:pt idx="401">1.077</cx:pt>
          <cx:pt idx="402">1.302</cx:pt>
          <cx:pt idx="403">1.3440000000000001</cx:pt>
          <cx:pt idx="404">1.7789999999999999</cx:pt>
          <cx:pt idx="405">1.758</cx:pt>
          <cx:pt idx="406">1.1679999999999999</cx:pt>
          <cx:pt idx="407">1.073</cx:pt>
          <cx:pt idx="408">1.0580000000000001</cx:pt>
          <cx:pt idx="409">1.087</cx:pt>
          <cx:pt idx="410">1.0549999999999999</cx:pt>
          <cx:pt idx="411">1.1080000000000001</cx:pt>
          <cx:pt idx="412">1.206</cx:pt>
          <cx:pt idx="413">1.444</cx:pt>
          <cx:pt idx="414">1.5660000000000001</cx:pt>
          <cx:pt idx="415">1.1950000000000001</cx:pt>
          <cx:pt idx="416">1.6639999999999999</cx:pt>
          <cx:pt idx="417">1.1679999999999999</cx:pt>
          <cx:pt idx="418">1.1499999999999999</cx:pt>
          <cx:pt idx="419">1.294</cx:pt>
          <cx:pt idx="420">1.0820000000000001</cx:pt>
          <cx:pt idx="421">1.2809999999999999</cx:pt>
          <cx:pt idx="422">1.4470000000000001</cx:pt>
          <cx:pt idx="423">1.206</cx:pt>
          <cx:pt idx="424">1.2969999999999999</cx:pt>
          <cx:pt idx="425">1.282</cx:pt>
          <cx:pt idx="426">1.1180000000000001</cx:pt>
          <cx:pt idx="427">1.1259999999999999</cx:pt>
          <cx:pt idx="428">1.2809999999999999</cx:pt>
          <cx:pt idx="429">1.125</cx:pt>
          <cx:pt idx="430">1.6240000000000001</cx:pt>
          <cx:pt idx="431">1.0720000000000001</cx:pt>
          <cx:pt idx="432">1.899</cx:pt>
        </cx:lvl>
      </cx:numDim>
    </cx:data>
  </cx:chartData>
  <cx:chart>
    <cx:title pos="t" align="ctr" overlay="0">
      <cx:tx>
        <cx:txData>
          <cx:v>Roundness</cx:v>
        </cx:txData>
      </cx:tx>
      <cx:txPr>
        <a:bodyPr spcFirstLastPara="1" vertOverflow="ellipsis" wrap="square" lIns="0" tIns="0" rIns="0" bIns="0" anchor="ctr" anchorCtr="1"/>
        <a:lstStyle/>
        <a:p>
          <a:pPr algn="ctr">
            <a:defRPr/>
          </a:pPr>
          <a:r>
            <a:rPr lang="en-US" dirty="0"/>
            <a:t>Roundness</a:t>
          </a:r>
        </a:p>
      </cx:txPr>
    </cx:title>
    <cx:plotArea>
      <cx:plotAreaRegion>
        <cx:series layoutId="clusteredColumn" uniqueId="{36C8538D-3155-4EA1-9747-46CCCD094132}">
          <cx:tx>
            <cx:txData>
              <cx:f>Tabelle1!$F$1</cx:f>
              <cx:v>Roundness</cx:v>
            </cx:txData>
          </cx:tx>
          <cx:dataId val="0"/>
          <cx:layoutPr>
            <cx:binning intervalClosed="r"/>
          </cx:layoutPr>
        </cx:series>
      </cx:plotAreaRegion>
      <cx:axis id="0">
        <cx:catScaling gapWidth="0"/>
        <cx:tickLabels/>
      </cx:axis>
      <cx:axis id="1">
        <cx:valScaling/>
        <cx:majorGridlines/>
        <cx:tickLabels/>
      </cx:axis>
    </cx:plotArea>
  </cx:chart>
</cx:chartSpace>
</file>

<file path=ppt/charts/chartEx2.xml><?xml version="1.0" encoding="utf-8"?>
<cx:chartSpace xmlns:a="http://schemas.openxmlformats.org/drawingml/2006/main" xmlns:r="http://schemas.openxmlformats.org/officeDocument/2006/relationships" xmlns:cx="http://schemas.microsoft.com/office/drawing/2014/chartex">
  <cx:chartData>
    <cx:externalData r:id="rId1" cx:autoUpdate="0"/>
    <cx:data id="0">
      <cx:numDim type="val">
        <cx:f>Tabelle1!$G$2:$G$434</cx:f>
        <cx:lvl ptCount="433" formatCode="0.0">
          <cx:pt idx="0">1.0937446222139482</cx:pt>
          <cx:pt idx="1">1.0870319056425444</cx:pt>
          <cx:pt idx="2">1.0420628125516569</cx:pt>
          <cx:pt idx="3">1.0307266170497527</cx:pt>
          <cx:pt idx="4">1.0390581932177994</cx:pt>
          <cx:pt idx="5">1.0513096664423676</cx:pt>
          <cx:pt idx="6">1.1666505195068795</cx:pt>
          <cx:pt idx="7">1.0589352980316813</cx:pt>
          <cx:pt idx="8">1.1508261271809141</cx:pt>
          <cx:pt idx="9">1.1243357471785478</cx:pt>
          <cx:pt idx="10">1.0383362517984098</cx:pt>
          <cx:pt idx="11">1.0563280890448572</cx:pt>
          <cx:pt idx="12">1.0779983040422241</cx:pt>
          <cx:pt idx="13">1.0368952715571318</cx:pt>
          <cx:pt idx="14">1.4410576678733862</cx:pt>
          <cx:pt idx="15">1.0413345693907665</cx:pt>
          <cx:pt idx="16">1.022940138566552</cx:pt>
          <cx:pt idx="17">1.1204691127072099</cx:pt>
          <cx:pt idx="18">1.1407961223398588</cx:pt>
          <cx:pt idx="19">1.0534084336078118</cx:pt>
          <cx:pt idx="20">1.0236060342157669</cx:pt>
          <cx:pt idx="21">1.1555058744464441</cx:pt>
          <cx:pt idx="22">1.0646395395127386</cx:pt>
          <cx:pt idx="23">1.0845828245860047</cx:pt>
          <cx:pt idx="24">1.0997937102865389</cx:pt>
          <cx:pt idx="25">1.0575481185642679</cx:pt>
          <cx:pt idx="26">1.057762232884718</cx:pt>
          <cx:pt idx="27">1.0931757172394789</cx:pt>
          <cx:pt idx="28">1.2187538918410765</cx:pt>
          <cx:pt idx="29">1.0342817295252793</cx:pt>
          <cx:pt idx="30">1.0487717990988554</cx:pt>
          <cx:pt idx="31">1.0313741897467494</cx:pt>
          <cx:pt idx="32">1.0534160030036417</cx:pt>
          <cx:pt idx="33">1.1601055197693568</cx:pt>
          <cx:pt idx="34">1.0393438918604203</cx:pt>
          <cx:pt idx="35">1.084617053946848</cx:pt>
          <cx:pt idx="36">1.0336948637172634</cx:pt>
          <cx:pt idx="37">1.0487637325586814</cx:pt>
          <cx:pt idx="38">1.2276870283903789</cx:pt>
          <cx:pt idx="39">1.2597974866494486</cx:pt>
          <cx:pt idx="40">1.0897328155824759</cx:pt>
          <cx:pt idx="41">1.1114659855111513</cx:pt>
          <cx:pt idx="42">1.1075076104681001</cx:pt>
          <cx:pt idx="43">1.0711229692186941</cx:pt>
          <cx:pt idx="44">1.0912225226906564</cx:pt>
          <cx:pt idx="45">1.0653454448368469</cx:pt>
          <cx:pt idx="46">1.1143262433619854</cx:pt>
          <cx:pt idx="47">1.0660127494238054</cx:pt>
          <cx:pt idx="48">1.0435308562124903</cx:pt>
          <cx:pt idx="49">1.1516379147962814</cx:pt>
          <cx:pt idx="50">1.0263770320532919</cx:pt>
          <cx:pt idx="51">1.1822073675153792</cx:pt>
          <cx:pt idx="52">1.0436382059093252</cx:pt>
          <cx:pt idx="53">1.0964242005312776</cx:pt>
          <cx:pt idx="54">1.0391681636849432</cx:pt>
          <cx:pt idx="55">1.0699204131100339</cx:pt>
          <cx:pt idx="56">1.0460985738964137</cx:pt>
          <cx:pt idx="57">1.0722910965332331</cx:pt>
          <cx:pt idx="58">1.0777780352966908</cx:pt>
          <cx:pt idx="59">1.0396248485708812</cx:pt>
          <cx:pt idx="60">1.037574221160958</cx:pt>
          <cx:pt idx="61">1.0698181078385649</cx:pt>
          <cx:pt idx="62">1.0758403137004433</cx:pt>
          <cx:pt idx="63">1.4104771624438395</cx:pt>
          <cx:pt idx="64">1.1943794389199491</cx:pt>
          <cx:pt idx="65">1.1294807058175962</cx:pt>
          <cx:pt idx="66">1.2685061375703368</cx:pt>
          <cx:pt idx="67">1.0571239004894817</cx:pt>
          <cx:pt idx="68">1.0730793597919437</cx:pt>
          <cx:pt idx="69">1.0898359744605417</cx:pt>
          <cx:pt idx="70">1.0558398917286946</cx:pt>
          <cx:pt idx="71">1.0308087834240705</cx:pt>
          <cx:pt idx="72">1.0440811494475672</cx:pt>
          <cx:pt idx="73">1.0368612758897604</cx:pt>
          <cx:pt idx="74">1.1195691514184876</cx:pt>
          <cx:pt idx="75">1.0938455695575973</cx:pt>
          <cx:pt idx="76">1.0415134219189175</cx:pt>
          <cx:pt idx="77">1.0419823198376681</cx:pt>
          <cx:pt idx="78">1.03468048425512</cx:pt>
          <cx:pt idx="79">1.0293584266692044</cx:pt>
          <cx:pt idx="80">1.4875188123194165</cx:pt>
          <cx:pt idx="81">1.0448271129897895</cx:pt>
          <cx:pt idx="82">1.3206024905903109</cx:pt>
          <cx:pt idx="83">1.1597864135320437</cx:pt>
          <cx:pt idx="84">1.0804049552123289</cx:pt>
          <cx:pt idx="85">1.1067066572624926</cx:pt>
          <cx:pt idx="86">1.0583896129721901</cx:pt>
          <cx:pt idx="87">1.0424333261090868</cx:pt>
          <cx:pt idx="88">1.2258965319983264</cx:pt>
          <cx:pt idx="89">1.0951596712888354</cx:pt>
          <cx:pt idx="90">1.1656063924457318</cx:pt>
          <cx:pt idx="91">1.0832226342433673</cx:pt>
          <cx:pt idx="92">1.1406472690819205</cx:pt>
          <cx:pt idx="93">1.2785459266941064</cx:pt>
          <cx:pt idx="94">1.1009644722721386</cx:pt>
          <cx:pt idx="95">1.0678955777878403</cx:pt>
          <cx:pt idx="96">1.3297411750739738</cx:pt>
          <cx:pt idx="97">1.082687859924677</cx:pt>
          <cx:pt idx="98">1.1944295657801749</cx:pt>
          <cx:pt idx="99">1.550866547207123</cx:pt>
          <cx:pt idx="100">1.2079712295288068</cx:pt>
          <cx:pt idx="101">1.1858207510741132</cx:pt>
          <cx:pt idx="102">1.0664940131253469</cx:pt>
          <cx:pt idx="103">1.2366407863198503</cx:pt>
          <cx:pt idx="104">1.167301286305825</cx:pt>
          <cx:pt idx="105">1.2124044964240577</cx:pt>
          <cx:pt idx="106">1.0568609705113163</cx:pt>
          <cx:pt idx="107">1.1151785289498621</cx:pt>
          <cx:pt idx="108">1.130203093295542</cx:pt>
          <cx:pt idx="109">1.0704489866419482</cx:pt>
          <cx:pt idx="110">1.099745516920499</cx:pt>
          <cx:pt idx="111">1.0620738594887822</cx:pt>
          <cx:pt idx="112">1.077231474898293</cx:pt>
          <cx:pt idx="113">1.3141318546123459</cx:pt>
          <cx:pt idx="114">1.1259170855716385</cx:pt>
          <cx:pt idx="115">1.1190738823702309</cx:pt>
          <cx:pt idx="116">1.1443897571896977</cx:pt>
          <cx:pt idx="117">1.0659803883680108</cx:pt>
          <cx:pt idx="118">1.0444538781086259</cx:pt>
          <cx:pt idx="119">1.1804571182614105</cx:pt>
          <cx:pt idx="120">1.1193189196082991</cx:pt>
          <cx:pt idx="121">1.1152855675997853</cx:pt>
          <cx:pt idx="122">1.0716452839634123</cx:pt>
          <cx:pt idx="123">1.220092898488951</cx:pt>
          <cx:pt idx="124">1.0678455161496041</cx:pt>
          <cx:pt idx="125">1.3504215571182199</cx:pt>
          <cx:pt idx="126">1.0750404873427037</cx:pt>
          <cx:pt idx="127">1.0978998309377495</cx:pt>
          <cx:pt idx="128">1.170782380583032</cx:pt>
          <cx:pt idx="129">1.2709376568387383</cx:pt>
          <cx:pt idx="130">1.1119455014084705</cx:pt>
          <cx:pt idx="131">1.0684946546563929</cx:pt>
          <cx:pt idx="132">1.1333711293942879</cx:pt>
          <cx:pt idx="133">1.0768125337999581</cx:pt>
          <cx:pt idx="134">1.1068532329931595</cx:pt>
          <cx:pt idx="135">1.0808144195839717</cx:pt>
          <cx:pt idx="136">1.0849772901301007</cx:pt>
          <cx:pt idx="137">1.0909768796732768</cx:pt>
          <cx:pt idx="138">1.0627676696191783</cx:pt>
          <cx:pt idx="139">1.0339089893641635</cx:pt>
          <cx:pt idx="140">1.252638148440046</cx:pt>
          <cx:pt idx="141">1.1596038377358329</cx:pt>
          <cx:pt idx="142">1.1460292795858595</cx:pt>
          <cx:pt idx="143">1.1410253833403483</cx:pt>
          <cx:pt idx="144">1.2013127501470164</cx:pt>
          <cx:pt idx="145">1.1622360750293581</cx:pt>
          <cx:pt idx="146">1.219686541181596</cx:pt>
          <cx:pt idx="147">1.2659009806837798</cx:pt>
          <cx:pt idx="148">1.091394323878933</cx:pt>
          <cx:pt idx="149">1.0704254486196889</cx:pt>
          <cx:pt idx="150">1.0937602713683137</cx:pt>
          <cx:pt idx="151">1.1288791409586145</cx:pt>
          <cx:pt idx="152">1.0654948246810507</cx:pt>
          <cx:pt idx="153">1.5146735576500585</cx:pt>
          <cx:pt idx="154">1.2222246604739286</cx:pt>
          <cx:pt idx="155">1.3746443225991978</cx:pt>
          <cx:pt idx="156">1.2939375404635105</cx:pt>
          <cx:pt idx="157">1.1262895473335426</cx:pt>
          <cx:pt idx="158">1.0371272203446202</cx:pt>
          <cx:pt idx="159">1.4732620973121169</cx:pt>
          <cx:pt idx="160">1.1131159321871291</cx:pt>
          <cx:pt idx="161">1.4409043988219421</cx:pt>
          <cx:pt idx="162">1.0847043727121908</cx:pt>
          <cx:pt idx="163">1.2437341107011743</cx:pt>
          <cx:pt idx="164">1.0651769350571016</cx:pt>
          <cx:pt idx="165">1.1456104016741964</cx:pt>
          <cx:pt idx="166">1.3679293979038436</cx:pt>
          <cx:pt idx="167">1.2055612780257166</cx:pt>
          <cx:pt idx="168">1.1465269997306582</cx:pt>
          <cx:pt idx="169">1.5929956883276986</cx:pt>
          <cx:pt idx="170">1.0900424226162235</cx:pt>
          <cx:pt idx="171">1.2751624322164896</cx:pt>
          <cx:pt idx="172">1.4663295656396849</cx:pt>
          <cx:pt idx="173">1.3221826756521553</cx:pt>
          <cx:pt idx="174">1.3090006084936823</cx:pt>
          <cx:pt idx="175">1.0712341989057801</cx:pt>
          <cx:pt idx="176">1.1619120916642509</cx:pt>
          <cx:pt idx="177">1.2465658434935558</cx:pt>
          <cx:pt idx="178">1.3203674610825669</cx:pt>
          <cx:pt idx="179">1.1020030652988988</cx:pt>
          <cx:pt idx="180">1.0873127005737995</cx:pt>
          <cx:pt idx="181">1.2878445237725085</cx:pt>
          <cx:pt idx="182">1.3446402242382094</cx:pt>
          <cx:pt idx="183">1.0883916750642157</cx:pt>
          <cx:pt idx="184">1.073224835609307</cx:pt>
          <cx:pt idx="185">1.4245077938595416</cx:pt>
          <cx:pt idx="186">1.0940862057866059</cx:pt>
          <cx:pt idx="187">1.1735144252797733</cx:pt>
          <cx:pt idx="188">1.1810533359562998</cx:pt>
          <cx:pt idx="189">1.2153588057883058</cx:pt>
          <cx:pt idx="190">1.0524535743820511</cx:pt>
          <cx:pt idx="191">1.1292653600307356</cx:pt>
          <cx:pt idx="192">1.0958510952121321</cx:pt>
          <cx:pt idx="193">1.0986983056560291</cx:pt>
          <cx:pt idx="194">1.0422486014846666</cx:pt>
          <cx:pt idx="195">1.127986526810681</cx:pt>
          <cx:pt idx="196">1.1064406025558702</cx:pt>
          <cx:pt idx="197">1.0706363583633287</cx:pt>
          <cx:pt idx="198">1.2114663192295609</cx:pt>
          <cx:pt idx="199">1.0627112826243985</cx:pt>
          <cx:pt idx="200">1.1619016760739223</cx:pt>
          <cx:pt idx="201">1.1272222872844346</cx:pt>
          <cx:pt idx="202">1.0391686480895579</cx:pt>
          <cx:pt idx="203">1.1081332993326121</cx:pt>
          <cx:pt idx="204">1.2285073554767798</cx:pt>
          <cx:pt idx="205">1.1773226018128951</cx:pt>
          <cx:pt idx="206">1.0850064415576877</cx:pt>
          <cx:pt idx="207">1.1402463225024568</cx:pt>
          <cx:pt idx="208">1.1845502908611181</cx:pt>
          <cx:pt idx="209">1.0967145826044138</cx:pt>
          <cx:pt idx="210">1.0654383292727365</cx:pt>
          <cx:pt idx="211">1.1571614193619564</cx:pt>
          <cx:pt idx="212">1.1489688739555051</cx:pt>
          <cx:pt idx="213">1.064003369205861</cx:pt>
          <cx:pt idx="214">1.0607928298743932</cx:pt>
          <cx:pt idx="215">1.0664977789233547</cx:pt>
          <cx:pt idx="216">1.2295183045367175</cx:pt>
          <cx:pt idx="217">1.1545644298896662</cx:pt>
          <cx:pt idx="218">1.0980208487735788</cx:pt>
          <cx:pt idx="219">1.0973919430620875</cx:pt>
          <cx:pt idx="220">1.0530535431809933</cx:pt>
          <cx:pt idx="221">1.0945126415346969</cx:pt>
          <cx:pt idx="222">1.0713255479659805</cx:pt>
          <cx:pt idx="223">1.0814754351870066</cx:pt>
          <cx:pt idx="224">1.357491170564546</cx:pt>
          <cx:pt idx="225">1.096878893429132</cx:pt>
          <cx:pt idx="226">1.1212485648776795</cx:pt>
          <cx:pt idx="227">1.2068964306226324</cx:pt>
          <cx:pt idx="228">1.0757609272633204</cx:pt>
          <cx:pt idx="229">1.1496294841690309</cx:pt>
          <cx:pt idx="230">1.0748050620945961</cx:pt>
          <cx:pt idx="231">1.0682113596063132</cx:pt>
          <cx:pt idx="232">1.1158048209762255</cx:pt>
          <cx:pt idx="233">1.0641923932852304</cx:pt>
          <cx:pt idx="234">1.2406304617397805</cx:pt>
          <cx:pt idx="235">1.2018295348137629</cx:pt>
          <cx:pt idx="236">1.12889209694667</cx:pt>
          <cx:pt idx="237">1.1109253319173227</cx:pt>
          <cx:pt idx="238">1.1118328467447833</cx:pt>
          <cx:pt idx="239">1.1040444486653287</cx:pt>
          <cx:pt idx="240">1.0975468331722746</cx:pt>
          <cx:pt idx="241">1.0864459171559373</cx:pt>
          <cx:pt idx="242">1.1555387726981936</cx:pt>
          <cx:pt idx="243">1.1130523783053443</cx:pt>
          <cx:pt idx="244">1.0874424445513025</cx:pt>
          <cx:pt idx="245">1.125032217374113</cx:pt>
          <cx:pt idx="246">1.0597529766979072</cx:pt>
          <cx:pt idx="247">1.0825089152312823</cx:pt>
          <cx:pt idx="248">1.1007658071331039</cx:pt>
          <cx:pt idx="249">1.115605179878832</cx:pt>
          <cx:pt idx="250">1.0377105362106327</cx:pt>
          <cx:pt idx="251">1.0708816034641435</cx:pt>
          <cx:pt idx="252">1.0790488850410607</cx:pt>
          <cx:pt idx="253">1.0913322949802589</cx:pt>
          <cx:pt idx="254">1.0387954682575176</cx:pt>
          <cx:pt idx="255">1.2354617882569952</cx:pt>
          <cx:pt idx="256">1.0626304116324949</cx:pt>
          <cx:pt idx="257">1.1345160993566206</cx:pt>
          <cx:pt idx="258">1.0741862386637853</cx:pt>
          <cx:pt idx="259">1.1996445611752244</cx:pt>
          <cx:pt idx="260">1.0774878161747614</cx:pt>
          <cx:pt idx="261">1.0969085135820671</cx:pt>
          <cx:pt idx="262">1.1117207578486359</cx:pt>
          <cx:pt idx="263">1.3751986155305498</cx:pt>
          <cx:pt idx="264">1.0992620326075242</cx:pt>
          <cx:pt idx="265">1.0696811397471833</cx:pt>
          <cx:pt idx="266">1.1303028633890806</cx:pt>
          <cx:pt idx="267">1.2593267152248784</cx:pt>
          <cx:pt idx="268">1.1117022780233508</cx:pt>
          <cx:pt idx="269">1.1480363692808291</cx:pt>
          <cx:pt idx="270">1.0450217711425589</cx:pt>
          <cx:pt idx="271">1.0579274749957013</cx:pt>
          <cx:pt idx="272">1.0778849284762038</cx:pt>
          <cx:pt idx="273">1.1140937726579756</cx:pt>
          <cx:pt idx="274">1.1320049525728564</cx:pt>
          <cx:pt idx="275">1.0527746982420332</cx:pt>
          <cx:pt idx="276">1.0510296948993303</cx:pt>
          <cx:pt idx="277">1.1028806485257172</cx:pt>
          <cx:pt idx="278">1.0516485588231077</cx:pt>
          <cx:pt idx="279">1.1089981285165531</cx:pt>
          <cx:pt idx="280">1.0552116658467638</cx:pt>
          <cx:pt idx="281">1.0397319829377643</cx:pt>
          <cx:pt idx="282">1.1075094331995436</cx:pt>
          <cx:pt idx="283">1.1093505033497502</cx:pt>
          <cx:pt idx="284">1.3360573414636627</cx:pt>
          <cx:pt idx="285">1.0490238890949548</cx:pt>
          <cx:pt idx="286">1.3124536247798158</cx:pt>
          <cx:pt idx="287">1.0879320148055269</cx:pt>
          <cx:pt idx="288">1.1857147662846315</cx:pt>
          <cx:pt idx="289">1.0577973518525645</cx:pt>
          <cx:pt idx="290">1.0510681373984465</cx:pt>
          <cx:pt idx="291">1.0463766121260571</cx:pt>
          <cx:pt idx="292">1.1231482341761798</cx:pt>
          <cx:pt idx="293">1.1240830230598851</cx:pt>
          <cx:pt idx="294">1.1213998888910759</cx:pt>
          <cx:pt idx="295">1.1736739058415018</cx:pt>
          <cx:pt idx="296">1.1287041085414067</cx:pt>
          <cx:pt idx="297">1.2123996649727009</cx:pt>
          <cx:pt idx="298">1.2400618952931859</cx:pt>
          <cx:pt idx="299">1.0820760036609673</cx:pt>
          <cx:pt idx="300">1.2088201689507612</cx:pt>
          <cx:pt idx="301">1.0973275116625769</cx:pt>
          <cx:pt idx="302">1.2035543891556535</cx:pt>
          <cx:pt idx="303">1.2411945813166427</cx:pt>
          <cx:pt idx="304">1.0462633360054991</cx:pt>
          <cx:pt idx="305">1.1941224911351593</cx:pt>
          <cx:pt idx="306">1.1718894755846139</cx:pt>
          <cx:pt idx="307">1.1440576376305238</cx:pt>
          <cx:pt idx="308">1.1009507450257663</cx:pt>
          <cx:pt idx="309">1.0830917674878393</cx:pt>
          <cx:pt idx="310">1.0452766857335947</cx:pt>
          <cx:pt idx="311">1.0840957264945603</cx:pt>
          <cx:pt idx="312">1.0553507961486412</cx:pt>
          <cx:pt idx="313">1.0495275249747653</cx:pt>
          <cx:pt idx="314">1.0465019494909238</cx:pt>
          <cx:pt idx="315">1.0442630365568319</cx:pt>
          <cx:pt idx="316">1.0509714325984123</cx:pt>
          <cx:pt idx="317">1.103568288925888</cx:pt>
          <cx:pt idx="318">1.1034027988223256</cx:pt>
          <cx:pt idx="319">1.0482299154041796</cx:pt>
          <cx:pt idx="320">1.2043591020432358</cx:pt>
          <cx:pt idx="321">1.0797151184464553</cx:pt>
          <cx:pt idx="322">1.0329850711834074</cx:pt>
          <cx:pt idx="323">1.0756707912756054</cx:pt>
          <cx:pt idx="324">1.0578992476909117</cx:pt>
          <cx:pt idx="325">1.3491733510370802</cx:pt>
          <cx:pt idx="326">1.4310937987483356</cx:pt>
          <cx:pt idx="327">1.1732680816366938</cx:pt>
          <cx:pt idx="328">1.0380127420952072</cx:pt>
          <cx:pt idx="329">1.1274226428667218</cx:pt>
          <cx:pt idx="330">1.0777517564023329</cx:pt>
          <cx:pt idx="331">1.0552242415110487</cx:pt>
          <cx:pt idx="332">1.2112198217989747</cx:pt>
          <cx:pt idx="333">1.1264019803051675</cx:pt>
          <cx:pt idx="334">1.1898759476713423</cx:pt>
          <cx:pt idx="335">1.1290608839156209</cx:pt>
          <cx:pt idx="336">1.1727392815358442</cx:pt>
          <cx:pt idx="337">1.0986031394813494</cx:pt>
          <cx:pt idx="338">1.0489387259021212</cx:pt>
          <cx:pt idx="339">1.0397939365103805</cx:pt>
          <cx:pt idx="340">1.03420746237739</cx:pt>
          <cx:pt idx="341">1.0555940365153682</cx:pt>
          <cx:pt idx="342">1.0761326028506906</cx:pt>
          <cx:pt idx="343">1.0419108815998805</cx:pt>
          <cx:pt idx="344">1.1337311468315008</cx:pt>
          <cx:pt idx="345">1.1606486416039081</cx:pt>
          <cx:pt idx="346">1.2081492211657046</cx:pt>
          <cx:pt idx="347">1.3182018283063288</cx:pt>
          <cx:pt idx="348">1.1552315692750998</cx:pt>
          <cx:pt idx="349">1.0488381857960631</cx:pt>
          <cx:pt idx="350">1.110992582564805</cx:pt>
          <cx:pt idx="351">1.2306918765933001</cx:pt>
          <cx:pt idx="352">1.0678499778864741</cx:pt>
          <cx:pt idx="353">1.2180622232483784</cx:pt>
          <cx:pt idx="354">1.109046255594724</cx:pt>
          <cx:pt idx="355">1.16493920831672</cx:pt>
          <cx:pt idx="356">1.0570140511269843</cx:pt>
          <cx:pt idx="357">1.0967071731118081</cx:pt>
          <cx:pt idx="358">1.2306281126596847</cx:pt>
          <cx:pt idx="359">1.1410938709704694</cx:pt>
          <cx:pt idx="360">1.0990580146852449</cx:pt>
          <cx:pt idx="361">1.059720792388311</cx:pt>
          <cx:pt idx="362">1.1136498734759686</cx:pt>
          <cx:pt idx="363">1.1050727273758119</cx:pt>
          <cx:pt idx="364">1.0960954483744529</cx:pt>
          <cx:pt idx="365">1.494142152383819</cx:pt>
          <cx:pt idx="366">1.0467182969819278</cx:pt>
          <cx:pt idx="367">1.062097114594921</cx:pt>
          <cx:pt idx="368">1.0688011292566293</cx:pt>
          <cx:pt idx="369">1.1614749838385801</cx:pt>
          <cx:pt idx="370">1.1610724162332902</cx:pt>
          <cx:pt idx="371">1.0446307236551036</cx:pt>
          <cx:pt idx="372">1.0307714440366391</cx:pt>
          <cx:pt idx="373">1.0949869901921738</cx:pt>
          <cx:pt idx="374">1.0534139178756308</cx:pt>
          <cx:pt idx="375">1.0602186489999081</cx:pt>
          <cx:pt idx="376">1.0359313039829003</cx:pt>
          <cx:pt idx="377">1.0896292124592295</cx:pt>
          <cx:pt idx="378">1.0904106083047964</cx:pt>
          <cx:pt idx="379">1.1775990037585444</cx:pt>
          <cx:pt idx="380">1.0822528938535516</cx:pt>
          <cx:pt idx="381">1.1840423321880074</cx:pt>
          <cx:pt idx="382">1.0488672543756452</cx:pt>
          <cx:pt idx="383">1.1488291553097887</cx:pt>
          <cx:pt idx="384">1.225066797128521</cx:pt>
          <cx:pt idx="385">1.0580943394015589</cx:pt>
          <cx:pt idx="386">1.0805736111715378</cx:pt>
          <cx:pt idx="387">1.0341317391428606</cx:pt>
          <cx:pt idx="388">1.0524171948873671</cx:pt>
          <cx:pt idx="389">1.0417621605382228</cx:pt>
          <cx:pt idx="390">1.0681057203032598</cx:pt>
          <cx:pt idx="391">1.0831546755997694</cx:pt>
          <cx:pt idx="392">1.0791299776774517</cx:pt>
          <cx:pt idx="393">1.0539673561958056</cx:pt>
          <cx:pt idx="394">1.116035399256857</cx:pt>
          <cx:pt idx="395">1.0779652327114495</cx:pt>
          <cx:pt idx="396">1.0704066807671491</cx:pt>
          <cx:pt idx="397">1.1047748853040302</cx:pt>
          <cx:pt idx="398">1.0859391816718329</cx:pt>
          <cx:pt idx="399">1.0444009691555849</cx:pt>
          <cx:pt idx="400">1.0502167144048842</cx:pt>
          <cx:pt idx="401">1.0376485278568288</cx:pt>
          <cx:pt idx="402">1.1408743421450116</cx:pt>
          <cx:pt idx="403">1.1593395638744259</cx:pt>
          <cx:pt idx="404">1.3336987927362427</cx:pt>
          <cx:pt idx="405">1.3260207946546116</cx:pt>
          <cx:pt idx="406">1.0810863236947503</cx:pt>
          <cx:pt idx="407">1.0361207557306065</cx:pt>
          <cx:pt idx="408">1.0286561408599295</cx:pt>
          <cx:pt idx="409">1.042649948947475</cx:pt>
          <cx:pt idx="410">1.026872666628625</cx:pt>
          <cx:pt idx="411">1.0526019989631048</cx:pt>
          <cx:pt idx="412">1.0980822727717332</cx:pt>
          <cx:pt idx="413">1.2015551509913445</cx:pt>
          <cx:pt idx="414">1.2514135119757726</cx:pt>
          <cx:pt idx="415">1.0933413528620648</cx:pt>
          <cx:pt idx="416">1.2898011566525789</cx:pt>
          <cx:pt idx="417">1.0806741387071128</cx:pt>
          <cx:pt idx="418">1.0723301775282725</cx:pt>
          <cx:pt idx="419">1.1375761472146613</cx:pt>
          <cx:pt idx="420">1.0400959540037662</cx:pt>
          <cx:pt idx="421">1.1316841868006065</cx:pt>
          <cx:pt idx="422">1.2030614625956804</cx:pt>
          <cx:pt idx="423">1.0982015936107843</cx:pt>
          <cx:pt idx="424">1.1388305908724543</cx:pt>
          <cx:pt idx="425">1.1324009871959688</cx:pt>
          <cx:pt idx="426">1.0572042494661802</cx:pt>
          <cx:pt idx="427">1.0610950564501036</cx:pt>
          <cx:pt idx="428">1.1317140391660374</cx:pt>
          <cx:pt idx="429">1.0608954850987791</cx:pt>
          <cx:pt idx="430">1.2744374981698035</cx:pt>
          <cx:pt idx="431">1.0352238757312178</cx:pt>
          <cx:pt idx="432">1.3779377321384014</cx:pt>
        </cx:lvl>
      </cx:numDim>
    </cx:data>
  </cx:chartData>
  <cx:chart>
    <cx:title pos="t" align="ctr" overlay="0">
      <cx:tx>
        <cx:txData>
          <cx:v>Complexity index</cx:v>
        </cx:txData>
      </cx:tx>
      <cx:txPr>
        <a:bodyPr spcFirstLastPara="1" vertOverflow="ellipsis" wrap="square" lIns="0" tIns="0" rIns="0" bIns="0" anchor="ctr" anchorCtr="1"/>
        <a:lstStyle/>
        <a:p>
          <a:pPr algn="ctr">
            <a:defRPr/>
          </a:pPr>
          <a:r>
            <a:rPr lang="en-US"/>
            <a:t>Complexity index</a:t>
          </a:r>
        </a:p>
      </cx:txPr>
    </cx:title>
    <cx:plotArea>
      <cx:plotAreaRegion>
        <cx:series layoutId="clusteredColumn" uniqueId="{87B7D857-F67C-4743-9577-BA7DBFDC69B7}">
          <cx:tx>
            <cx:txData>
              <cx:f>Tabelle1!$G$1</cx:f>
              <cx:v>Gap Shape Complexity Index</cx:v>
            </cx:txData>
          </cx:tx>
          <cx:spPr>
            <a:solidFill>
              <a:srgbClr val="FF0000"/>
            </a:solidFill>
          </cx:spPr>
          <cx:dataId val="0"/>
          <cx:layoutPr>
            <cx:binning intervalClosed="r"/>
          </cx:layoutPr>
        </cx:series>
      </cx:plotAreaRegion>
      <cx:axis id="0">
        <cx:catScaling gapWidth="0"/>
        <cx:tickLabels/>
      </cx:axis>
      <cx:axis id="1">
        <cx:valScaling/>
        <cx:majorGridlines/>
        <cx:tickLabels/>
      </cx:axis>
    </cx:plotArea>
  </cx:chart>
</cx:chartSpace>
</file>

<file path=ppt/charts/chartEx3.xml><?xml version="1.0" encoding="utf-8"?>
<cx:chartSpace xmlns:a="http://schemas.openxmlformats.org/drawingml/2006/main" xmlns:r="http://schemas.openxmlformats.org/officeDocument/2006/relationships" xmlns:cx="http://schemas.microsoft.com/office/drawing/2014/chartex">
  <cx:chartData>
    <cx:externalData r:id="rId1" cx:autoUpdate="0"/>
    <cx:data id="0">
      <cx:numDim type="val">
        <cx:f>Tabelle1!$D$2:$D$434</cx:f>
        <cx:lvl ptCount="433" formatCode="General">
          <cx:pt idx="0">79.650000000000006</cx:pt>
          <cx:pt idx="1">96.209999999999994</cx:pt>
          <cx:pt idx="2">63.359999999999999</cx:pt>
          <cx:pt idx="3">62.530000000000001</cx:pt>
          <cx:pt idx="4">113.25</cx:pt>
          <cx:pt idx="5">118.95</cx:pt>
          <cx:pt idx="6">54.460000000000001</cx:pt>
          <cx:pt idx="7">76.459999999999994</cx:pt>
          <cx:pt idx="8">102.18000000000001</cx:pt>
          <cx:pt idx="9">117.66</cx:pt>
          <cx:pt idx="10">39.700000000000003</cx:pt>
          <cx:pt idx="11">70.150000000000006</cx:pt>
          <cx:pt idx="12">62.359999999999999</cx:pt>
          <cx:pt idx="13">58.960000000000001</cx:pt>
          <cx:pt idx="14">51.149999999999999</cx:pt>
          <cx:pt idx="15">116.76000000000001</cx:pt>
          <cx:pt idx="16">101.76000000000001</cx:pt>
          <cx:pt idx="17">86.400000000000006</cx:pt>
          <cx:pt idx="18">147.81</cx:pt>
          <cx:pt idx="19">34.299999999999997</cx:pt>
          <cx:pt idx="20">79.969999999999999</cx:pt>
          <cx:pt idx="21">146.72</cx:pt>
          <cx:pt idx="22">167.36000000000001</cx:pt>
          <cx:pt idx="23">82.109999999999999</cx:pt>
          <cx:pt idx="24">89.819999999999993</cx:pt>
          <cx:pt idx="25">89.109999999999999</cx:pt>
          <cx:pt idx="26">41.450000000000003</cx:pt>
          <cx:pt idx="27">152.46000000000001</cx:pt>
          <cx:pt idx="28">118.19</cx:pt>
          <cx:pt idx="29">106.73</cx:pt>
          <cx:pt idx="30">167.33000000000001</cx:pt>
          <cx:pt idx="31">217.37</cx:pt>
          <cx:pt idx="32">196.34</cx:pt>
          <cx:pt idx="33">165.09</cx:pt>
          <cx:pt idx="34">117.59</cx:pt>
          <cx:pt idx="35">118.59999999999999</cx:pt>
          <cx:pt idx="36">115.64</cx:pt>
          <cx:pt idx="37">150.16999999999999</cx:pt>
          <cx:pt idx="38">217.83000000000001</cx:pt>
          <cx:pt idx="39">71.840000000000003</cx:pt>
          <cx:pt idx="40">109.26000000000001</cx:pt>
          <cx:pt idx="41">171.41999999999999</cx:pt>
          <cx:pt idx="42">80.400000000000006</cx:pt>
          <cx:pt idx="43">84.379999999999995</cx:pt>
          <cx:pt idx="44">85.659999999999997</cx:pt>
          <cx:pt idx="45">115.58</cx:pt>
          <cx:pt idx="46">56.450000000000003</cx:pt>
          <cx:pt idx="47">47.119999999999997</cx:pt>
          <cx:pt idx="48">175.34999999999999</cx:pt>
          <cx:pt idx="49">89.900000000000006</cx:pt>
          <cx:pt idx="50">56.82</cx:pt>
          <cx:pt idx="51">82.730000000000004</cx:pt>
          <cx:pt idx="52">28.489999999999998</cx:pt>
          <cx:pt idx="53">78.790000000000006</cx:pt>
          <cx:pt idx="54">87.290000000000006</cx:pt>
          <cx:pt idx="55">81.390000000000001</cx:pt>
          <cx:pt idx="56">61.380000000000003</cx:pt>
          <cx:pt idx="57">145.83000000000001</cx:pt>
          <cx:pt idx="58">132.52000000000001</cx:pt>
          <cx:pt idx="59">108.33</cx:pt>
          <cx:pt idx="60">128.24000000000001</cx:pt>
          <cx:pt idx="61">99.310000000000002</cx:pt>
          <cx:pt idx="62">144.05000000000001</cx:pt>
          <cx:pt idx="63">141.11000000000001</cx:pt>
          <cx:pt idx="64">36.079999999999998</cx:pt>
          <cx:pt idx="65">105.95</cx:pt>
          <cx:pt idx="66">175.34</cx:pt>
          <cx:pt idx="67">46.090000000000003</cx:pt>
          <cx:pt idx="68">112.02</cx:pt>
          <cx:pt idx="69">85.159999999999997</cx:pt>
          <cx:pt idx="70">19.5</cx:pt>
          <cx:pt idx="71">61.130000000000003</cx:pt>
          <cx:pt idx="72">129.72999999999999</cx:pt>
          <cx:pt idx="73">68.150000000000006</cx:pt>
          <cx:pt idx="74">123.31999999999999</cx:pt>
          <cx:pt idx="75">92.959999999999994</cx:pt>
          <cx:pt idx="76">26.989999999999998</cx:pt>
          <cx:pt idx="77">24.190000000000001</cx:pt>
          <cx:pt idx="78">25.27</cx:pt>
          <cx:pt idx="79">22.780000000000001</cx:pt>
          <cx:pt idx="80">30.98</cx:pt>
          <cx:pt idx="81">53.329999999999998</cx:pt>
          <cx:pt idx="82">35.310000000000002</cx:pt>
          <cx:pt idx="83">109.19</cx:pt>
          <cx:pt idx="84">101.04000000000001</cx:pt>
          <cx:pt idx="85">12.66</cx:pt>
          <cx:pt idx="86">19.309999999999999</cx:pt>
          <cx:pt idx="87">55.259999999999998</cx:pt>
          <cx:pt idx="88">98.780000000000001</cx:pt>
          <cx:pt idx="89">23.100000000000001</cx:pt>
          <cx:pt idx="90">75.290000000000006</cx:pt>
          <cx:pt idx="91">32.979999999999997</cx:pt>
          <cx:pt idx="92">71.200000000000003</cx:pt>
          <cx:pt idx="93">73.739999999999995</cx:pt>
          <cx:pt idx="94">27.66</cx:pt>
          <cx:pt idx="95">62.079999999999998</cx:pt>
          <cx:pt idx="96">129.19</cx:pt>
          <cx:pt idx="97">64.120000000000005</cx:pt>
          <cx:pt idx="98">50.950000000000003</cx:pt>
          <cx:pt idx="99">80.980000000000004</cx:pt>
          <cx:pt idx="100">55.600000000000001</cx:pt>
          <cx:pt idx="101">129.19999999999999</cx:pt>
          <cx:pt idx="102">62.979999999999997</cx:pt>
          <cx:pt idx="103">98.900000000000006</cx:pt>
          <cx:pt idx="104">90.489999999999995</cx:pt>
          <cx:pt idx="105">70.150000000000006</cx:pt>
          <cx:pt idx="106">47.020000000000003</cx:pt>
          <cx:pt idx="107">72.930000000000007</cx:pt>
          <cx:pt idx="108">87.709999999999994</cx:pt>
          <cx:pt idx="109">70.560000000000002</cx:pt>
          <cx:pt idx="110">130.91</cx:pt>
          <cx:pt idx="111">44.899999999999999</cx:pt>
          <cx:pt idx="112">42.469999999999999</cx:pt>
          <cx:pt idx="113">114.84999999999999</cx:pt>
          <cx:pt idx="114">102.34</cx:pt>
          <cx:pt idx="115">118.5</cx:pt>
          <cx:pt idx="116">91.909999999999997</cx:pt>
          <cx:pt idx="117">142.94999999999999</cx:pt>
          <cx:pt idx="118">30.800000000000001</cx:pt>
          <cx:pt idx="119">110.7</cx:pt>
          <cx:pt idx="120">137.28999999999999</cx:pt>
          <cx:pt idx="121">122.31999999999999</cx:pt>
          <cx:pt idx="122">114.89</cx:pt>
          <cx:pt idx="123">131.63999999999999</cx:pt>
          <cx:pt idx="124">109.73</cx:pt>
          <cx:pt idx="125">101.37</cx:pt>
          <cx:pt idx="126">73.780000000000001</cx:pt>
          <cx:pt idx="127">104.14</cx:pt>
          <cx:pt idx="128">102.76000000000001</cx:pt>
          <cx:pt idx="129">103.63</cx:pt>
          <cx:pt idx="130">107.18000000000001</cx:pt>
          <cx:pt idx="131">85.810000000000002</cx:pt>
          <cx:pt idx="132">56.640000000000001</cx:pt>
          <cx:pt idx="133">97.170000000000002</cx:pt>
          <cx:pt idx="134">83.030000000000001</cx:pt>
          <cx:pt idx="135">76.450000000000003</cx:pt>
          <cx:pt idx="136">52.469999999999999</cx:pt>
          <cx:pt idx="137">89.629999999999995</cx:pt>
          <cx:pt idx="138">117.53</cx:pt>
          <cx:pt idx="139">69.209999999999994</cx:pt>
          <cx:pt idx="140">68.200000000000003</cx:pt>
          <cx:pt idx="141">81.170000000000002</cx:pt>
          <cx:pt idx="142">81.269999999999996</cx:pt>
          <cx:pt idx="143">88.599999999999994</cx:pt>
          <cx:pt idx="144">59.780000000000001</cx:pt>
          <cx:pt idx="145">104.5</cx:pt>
          <cx:pt idx="146">129.46000000000001</cx:pt>
          <cx:pt idx="147">98.340000000000003</cx:pt>
          <cx:pt idx="148">111.56</cx:pt>
          <cx:pt idx="149">37.969999999999999</cx:pt>
          <cx:pt idx="150">35.759999999999998</cx:pt>
          <cx:pt idx="151">38.899999999999999</cx:pt>
          <cx:pt idx="152">38.710000000000001</cx:pt>
          <cx:pt idx="153">58.740000000000002</cx:pt>
          <cx:pt idx="154">109.78</cx:pt>
          <cx:pt idx="155">165.81999999999999</cx:pt>
          <cx:pt idx="156">171.86000000000001</cx:pt>
          <cx:pt idx="157">159.16</cx:pt>
          <cx:pt idx="158">37.57</cx:pt>
          <cx:pt idx="159">209.50999999999999</cx:pt>
          <cx:pt idx="160">157.63</cx:pt>
          <cx:pt idx="161">101.53</cx:pt>
          <cx:pt idx="162">81.030000000000001</cx:pt>
          <cx:pt idx="163">138.09</cx:pt>
          <cx:pt idx="164">28.629999999999999</cx:pt>
          <cx:pt idx="165">118.05</cx:pt>
          <cx:pt idx="166">148.87</cx:pt>
          <cx:pt idx="167">28.059999999999999</cx:pt>
          <cx:pt idx="168">65.159999999999997</cx:pt>
          <cx:pt idx="169">226.03</cx:pt>
          <cx:pt idx="170">75.480000000000004</cx:pt>
          <cx:pt idx="171">129.11000000000001</cx:pt>
          <cx:pt idx="172">110.8</cx:pt>
          <cx:pt idx="173">156.69999999999999</cx:pt>
          <cx:pt idx="174">101.98</cx:pt>
          <cx:pt idx="175">39.020000000000003</cx:pt>
          <cx:pt idx="176">39.960000000000001</cx:pt>
          <cx:pt idx="177">157.06</cx:pt>
          <cx:pt idx="178">119.84</cx:pt>
          <cx:pt idx="179">47.170000000000002</cx:pt>
          <cx:pt idx="180">21.039999999999999</cx:pt>
          <cx:pt idx="181">143.74000000000001</cx:pt>
          <cx:pt idx="182">139.15000000000001</cx:pt>
          <cx:pt idx="183">42.119999999999997</cx:pt>
          <cx:pt idx="184">45.479999999999997</cx:pt>
          <cx:pt idx="185">138.33000000000001</cx:pt>
          <cx:pt idx="186">42.609999999999999</cx:pt>
          <cx:pt idx="187">100.79000000000001</cx:pt>
          <cx:pt idx="188">112.06</cx:pt>
          <cx:pt idx="189">104.31</cx:pt>
          <cx:pt idx="190">33.329999999999998</cx:pt>
          <cx:pt idx="191">69.010000000000005</cx:pt>
          <cx:pt idx="192">45.869999999999997</cx:pt>
          <cx:pt idx="193">49.380000000000003</cx:pt>
          <cx:pt idx="194">59.240000000000002</cx:pt>
          <cx:pt idx="195">42.539999999999999</cx:pt>
          <cx:pt idx="196">56.060000000000002</cx:pt>
          <cx:pt idx="197">40.950000000000003</cx:pt>
          <cx:pt idx="198">78.840000000000003</cx:pt>
          <cx:pt idx="199">96.5</cx:pt>
          <cx:pt idx="200">89.219999999999999</cx:pt>
          <cx:pt idx="201">129.06999999999999</cx:pt>
          <cx:pt idx="202">22.629999999999999</cx:pt>
          <cx:pt idx="203">140.53999999999999</cx:pt>
          <cx:pt idx="204">47</cx:pt>
          <cx:pt idx="205">52.490000000000002</cx:pt>
          <cx:pt idx="206">25.960000000000001</cx:pt>
          <cx:pt idx="207">168.93000000000001</cx:pt>
          <cx:pt idx="208">118.02</cx:pt>
          <cx:pt idx="209">52.130000000000003</cx:pt>
          <cx:pt idx="210">37.32</cx:pt>
          <cx:pt idx="211">109.64</cx:pt>
          <cx:pt idx="212">83.930000000000007</cx:pt>
          <cx:pt idx="213">30.710000000000001</cx:pt>
          <cx:pt idx="214">28.829999999999998</cx:pt>
          <cx:pt idx="215">63.969999999999999</cx:pt>
          <cx:pt idx="216">116.09</cx:pt>
          <cx:pt idx="217">101.48</cx:pt>
          <cx:pt idx="218">44.43</cx:pt>
          <cx:pt idx="219">84.959999999999994</cx:pt>
          <cx:pt idx="220">64.400000000000006</cx:pt>
          <cx:pt idx="221">127.88</cx:pt>
          <cx:pt idx="222">79.829999999999998</cx:pt>
          <cx:pt idx="223">72.340000000000003</cx:pt>
          <cx:pt idx="224">55.119999999999997</cx:pt>
          <cx:pt idx="225">50.340000000000003</cx:pt>
          <cx:pt idx="226">87.409999999999997</cx:pt>
          <cx:pt idx="227">52.390000000000001</cx:pt>
          <cx:pt idx="228">66.769999999999996</cx:pt>
          <cx:pt idx="229">108.5</cx:pt>
          <cx:pt idx="230">63.109999999999999</cx:pt>
          <cx:pt idx="231">81.769999999999996</cx:pt>
          <cx:pt idx="232">61.960000000000001</cx:pt>
          <cx:pt idx="233">51.270000000000003</cx:pt>
          <cx:pt idx="234">125.36</cx:pt>
          <cx:pt idx="235">175.13999999999999</cx:pt>
          <cx:pt idx="236">99.480000000000004</cx:pt>
          <cx:pt idx="237">169.24000000000001</cx:pt>
          <cx:pt idx="238">84.200000000000003</cx:pt>
          <cx:pt idx="239">133.44</cx:pt>
          <cx:pt idx="240">37.880000000000003</cx:pt>
          <cx:pt idx="241">73.280000000000001</cx:pt>
          <cx:pt idx="242">44.560000000000002</cx:pt>
          <cx:pt idx="243">34</cx:pt>
          <cx:pt idx="244">44.700000000000003</cx:pt>
          <cx:pt idx="245">77.989999999999995</cx:pt>
          <cx:pt idx="246">81.170000000000002</cx:pt>
          <cx:pt idx="247">86.370000000000005</cx:pt>
          <cx:pt idx="248">147.5</cx:pt>
          <cx:pt idx="249">193.97999999999999</cx:pt>
          <cx:pt idx="250">132.88999999999999</cx:pt>
          <cx:pt idx="251">68.569999999999993</cx:pt>
          <cx:pt idx="252">138.91</cx:pt>
          <cx:pt idx="253">106.44</cx:pt>
          <cx:pt idx="254">73.480000000000004</cx:pt>
          <cx:pt idx="255">165.09999999999999</cx:pt>
          <cx:pt idx="256">57.579999999999998</cx:pt>
          <cx:pt idx="257">124.78</cx:pt>
          <cx:pt idx="258">40.719999999999999</cx:pt>
          <cx:pt idx="259">106.56</cx:pt>
          <cx:pt idx="260">108.39</cx:pt>
          <cx:pt idx="261">51.630000000000003</cx:pt>
          <cx:pt idx="262">79.519999999999996</cx:pt>
          <cx:pt idx="263">141.41999999999999</cx:pt>
          <cx:pt idx="264">64.040000000000006</cx:pt>
          <cx:pt idx="265">34.100000000000001</cx:pt>
          <cx:pt idx="266">61.280000000000001</cx:pt>
          <cx:pt idx="267">105.78</cx:pt>
          <cx:pt idx="268">41.810000000000002</cx:pt>
          <cx:pt idx="269">99.510000000000005</cx:pt>
          <cx:pt idx="270">26.170000000000002</cx:pt>
          <cx:pt idx="271">26.260000000000002</cx:pt>
          <cx:pt idx="272">53.479999999999997</cx:pt>
          <cx:pt idx="273">102.93000000000001</cx:pt>
          <cx:pt idx="274">112.75</cx:pt>
          <cx:pt idx="275">28.780000000000001</cx:pt>
          <cx:pt idx="276">48.719999999999999</cx:pt>
          <cx:pt idx="277">87.719999999999999</cx:pt>
          <cx:pt idx="278">93.219999999999999</cx:pt>
          <cx:pt idx="279">88.340000000000003</cx:pt>
          <cx:pt idx="280">69.650000000000006</cx:pt>
          <cx:pt idx="281">15.869999999999999</cx:pt>
          <cx:pt idx="282">96.099999999999994</cx:pt>
          <cx:pt idx="283">147.19999999999999</cx:pt>
          <cx:pt idx="284">133.09</cx:pt>
          <cx:pt idx="285">112.81</cx:pt>
          <cx:pt idx="286">191.75999999999999</cx:pt>
          <cx:pt idx="287">82.959999999999994</cx:pt>
          <cx:pt idx="288">64.709999999999994</cx:pt>
          <cx:pt idx="289">51.340000000000003</cx:pt>
          <cx:pt idx="290">116.28</cx:pt>
          <cx:pt idx="291">96.780000000000001</cx:pt>
          <cx:pt idx="292">45.93</cx:pt>
          <cx:pt idx="293">40.43</cx:pt>
          <cx:pt idx="294">41.090000000000003</cx:pt>
          <cx:pt idx="295">128.15000000000001</cx:pt>
          <cx:pt idx="296">44.380000000000003</cx:pt>
          <cx:pt idx="297">246.34999999999999</cx:pt>
          <cx:pt idx="298">152.19999999999999</cx:pt>
          <cx:pt idx="299">62.450000000000003</cx:pt>
          <cx:pt idx="300">99.480000000000004</cx:pt>
          <cx:pt idx="301">111.81999999999999</cx:pt>
          <cx:pt idx="302">78.129999999999995</cx:pt>
          <cx:pt idx="303">115.64</cx:pt>
          <cx:pt idx="304">58.840000000000003</cx:pt>
          <cx:pt idx="305">126.76000000000001</cx:pt>
          <cx:pt idx="306">113.25</cx:pt>
          <cx:pt idx="307">140.53</cx:pt>
          <cx:pt idx="308">117.65000000000001</cx:pt>
          <cx:pt idx="309">75.870000000000005</cx:pt>
          <cx:pt idx="310">104.31999999999999</cx:pt>
          <cx:pt idx="311">40.600000000000001</cx:pt>
          <cx:pt idx="312">67.519999999999996</cx:pt>
          <cx:pt idx="313">30.920000000000002</cx:pt>
          <cx:pt idx="314">71.510000000000005</cx:pt>
          <cx:pt idx="315">213.44</cx:pt>
          <cx:pt idx="316">65.400000000000006</cx:pt>
          <cx:pt idx="317">98.120000000000005</cx:pt>
          <cx:pt idx="318">190.58000000000001</cx:pt>
          <cx:pt idx="319">49.57</cx:pt>
          <cx:pt idx="320">155.83000000000001</cx:pt>
          <cx:pt idx="321">40.5</cx:pt>
          <cx:pt idx="322">24.010000000000002</cx:pt>
          <cx:pt idx="323">68.75</cx:pt>
          <cx:pt idx="324">42.420000000000002</cx:pt>
          <cx:pt idx="325">138.94999999999999</cx:pt>
          <cx:pt idx="326">154.36000000000001</cx:pt>
          <cx:pt idx="327">146.38999999999999</cx:pt>
          <cx:pt idx="328">52.119999999999997</cx:pt>
          <cx:pt idx="329">99.370000000000005</cx:pt>
          <cx:pt idx="330">34.68</cx:pt>
          <cx:pt idx="331">26.370000000000001</cx:pt>
          <cx:pt idx="332">57.920000000000002</cx:pt>
          <cx:pt idx="333">121.20999999999999</cx:pt>
          <cx:pt idx="334">132.19</cx:pt>
          <cx:pt idx="335">91.459999999999994</cx:pt>
          <cx:pt idx="336">45.600000000000001</cx:pt>
          <cx:pt idx="337">152.78</cx:pt>
          <cx:pt idx="338">115.56999999999999</cx:pt>
          <cx:pt idx="339">71.739999999999995</cx:pt>
          <cx:pt idx="340">92.719999999999999</cx:pt>
          <cx:pt idx="341">85.219999999999999</cx:pt>
          <cx:pt idx="342">77.980000000000004</cx:pt>
          <cx:pt idx="343">88.549999999999997</cx:pt>
          <cx:pt idx="344">110.04000000000001</cx:pt>
          <cx:pt idx="345">123.93000000000001</cx:pt>
          <cx:pt idx="346">86.200000000000003</cx:pt>
          <cx:pt idx="347">113.17</cx:pt>
          <cx:pt idx="348">62.75</cx:pt>
          <cx:pt idx="349">33.859999999999999</cx:pt>
          <cx:pt idx="350">23.510000000000002</cx:pt>
          <cx:pt idx="351">59.090000000000003</cx:pt>
          <cx:pt idx="352">64.430000000000007</cx:pt>
          <cx:pt idx="353">154.19</cx:pt>
          <cx:pt idx="354">73.730000000000004</cx:pt>
          <cx:pt idx="355">70.069999999999993</cx:pt>
          <cx:pt idx="356">33.439999999999998</cx:pt>
          <cx:pt idx="357">82.569999999999993</cx:pt>
          <cx:pt idx="358">98.540000000000006</cx:pt>
          <cx:pt idx="359">62.75</cx:pt>
          <cx:pt idx="360">97.310000000000002</cx:pt>
          <cx:pt idx="361">67.439999999999998</cx:pt>
          <cx:pt idx="362">27.760000000000002</cx:pt>
          <cx:pt idx="363">34.700000000000003</cx:pt>
          <cx:pt idx="364">18.710000000000001</cx:pt>
          <cx:pt idx="365">132.52000000000001</cx:pt>
          <cx:pt idx="366">62.990000000000002</cx:pt>
          <cx:pt idx="367">54.299999999999997</cx:pt>
          <cx:pt idx="368">33.490000000000002</cx:pt>
          <cx:pt idx="369">53.369999999999997</cx:pt>
          <cx:pt idx="370">92.049999999999997</cx:pt>
          <cx:pt idx="371">55.140000000000001</cx:pt>
          <cx:pt idx="372">56.810000000000002</cx:pt>
          <cx:pt idx="373">64.069999999999993</cx:pt>
          <cx:pt idx="374">71.939999999999998</cx:pt>
          <cx:pt idx="375">70.170000000000002</cx:pt>
          <cx:pt idx="376">97.129999999999995</cx:pt>
          <cx:pt idx="377">30.91</cx:pt>
          <cx:pt idx="378">70.680000000000007</cx:pt>
          <cx:pt idx="379">95.519999999999996</cx:pt>
          <cx:pt idx="380">166.15000000000001</cx:pt>
          <cx:pt idx="381">62.200000000000003</cx:pt>
          <cx:pt idx="382">20.539999999999999</cx:pt>
          <cx:pt idx="383">151.56999999999999</cx:pt>
          <cx:pt idx="384">94.400000000000006</cx:pt>
          <cx:pt idx="385">41.93</cx:pt>
          <cx:pt idx="386">69.370000000000005</cx:pt>
          <cx:pt idx="387">86.450000000000003</cx:pt>
          <cx:pt idx="388">105.14</cx:pt>
          <cx:pt idx="389">77.650000000000006</cx:pt>
          <cx:pt idx="390">70.950000000000003</cx:pt>
          <cx:pt idx="391">101.98999999999999</cx:pt>
          <cx:pt idx="392">64.959999999999994</cx:pt>
          <cx:pt idx="393">121.31</cx:pt>
          <cx:pt idx="394">95.109999999999999</cx:pt>
          <cx:pt idx="395">74.840000000000003</cx:pt>
          <cx:pt idx="396">93.5</cx:pt>
          <cx:pt idx="397">95.799999999999997</cx:pt>
          <cx:pt idx="398">105.5</cx:pt>
          <cx:pt idx="399">57.520000000000003</cx:pt>
          <cx:pt idx="400">86.069999999999993</cx:pt>
          <cx:pt idx="401">46.57</cx:pt>
          <cx:pt idx="402">50.759999999999998</cx:pt>
          <cx:pt idx="403">53.770000000000003</cx:pt>
          <cx:pt idx="404">134.84999999999999</cx:pt>
          <cx:pt idx="405">67.609999999999999</cx:pt>
          <cx:pt idx="406">15.76</cx:pt>
          <cx:pt idx="407">34.149999999999999</cx:pt>
          <cx:pt idx="408">29.32</cx:pt>
          <cx:pt idx="409">47.549999999999997</cx:pt>
          <cx:pt idx="410">35.359999999999999</cx:pt>
          <cx:pt idx="411">30.210000000000001</cx:pt>
          <cx:pt idx="412">70.189999999999998</cx:pt>
          <cx:pt idx="413">29.879999999999999</cx:pt>
          <cx:pt idx="414">54.07</cx:pt>
          <cx:pt idx="415">33.770000000000003</cx:pt>
          <cx:pt idx="416">148.28999999999999</cx:pt>
          <cx:pt idx="417">28.16</cx:pt>
          <cx:pt idx="418">12.970000000000001</cx:pt>
          <cx:pt idx="419">132.56999999999999</cx:pt>
          <cx:pt idx="420">25.850000000000001</cx:pt>
          <cx:pt idx="421">35.270000000000003</cx:pt>
          <cx:pt idx="422">34.130000000000003</cx:pt>
          <cx:pt idx="423">26.289999999999999</cx:pt>
          <cx:pt idx="424">145.16999999999999</cx:pt>
          <cx:pt idx="425">47.859999999999999</cx:pt>
          <cx:pt idx="426">53.5</cx:pt>
          <cx:pt idx="427">61.719999999999999</cx:pt>
          <cx:pt idx="428">20.469999999999999</cx:pt>
          <cx:pt idx="429">35.670000000000002</cx:pt>
          <cx:pt idx="430">58.75</cx:pt>
          <cx:pt idx="431">21.109999999999999</cx:pt>
          <cx:pt idx="432">139.83000000000001</cx:pt>
        </cx:lvl>
      </cx:numDim>
    </cx:data>
  </cx:chartData>
  <cx:chart>
    <cx:title pos="t" align="ctr" overlay="0">
      <cx:tx>
        <cx:txData>
          <cx:v>Area</cx:v>
        </cx:txData>
      </cx:tx>
      <cx:txPr>
        <a:bodyPr spcFirstLastPara="1" vertOverflow="ellipsis" wrap="square" lIns="0" tIns="0" rIns="0" bIns="0" anchor="ctr" anchorCtr="1"/>
        <a:lstStyle/>
        <a:p>
          <a:pPr algn="ctr">
            <a:defRPr/>
          </a:pPr>
          <a:r>
            <a:rPr lang="en-US"/>
            <a:t>Area</a:t>
          </a:r>
        </a:p>
      </cx:txPr>
    </cx:title>
    <cx:plotArea>
      <cx:plotAreaRegion>
        <cx:series layoutId="clusteredColumn" uniqueId="{59797F73-BFEA-41C8-A3EA-D64FC274D59C}">
          <cx:tx>
            <cx:txData>
              <cx:f>Tabelle1!$D$1</cx:f>
              <cx:v>Area</cx:v>
            </cx:txData>
          </cx:tx>
          <cx:spPr>
            <a:solidFill>
              <a:schemeClr val="accent2"/>
            </a:solidFill>
          </cx:spPr>
          <cx:dataId val="0"/>
          <cx:layoutPr>
            <cx:binning intervalClosed="r"/>
          </cx:layoutPr>
        </cx:series>
      </cx:plotAreaRegion>
      <cx:axis id="0">
        <cx:catScaling gapWidth="0"/>
        <cx:tickLabels/>
      </cx:axis>
      <cx:axis id="1">
        <cx:valScaling/>
        <cx:majorGridlines/>
        <cx:tickLabels/>
      </cx:axis>
    </cx:plotArea>
  </cx:chart>
</cx:chartSpace>
</file>

<file path=ppt/charts/chartEx4.xml><?xml version="1.0" encoding="utf-8"?>
<cx:chartSpace xmlns:a="http://schemas.openxmlformats.org/drawingml/2006/main" xmlns:r="http://schemas.openxmlformats.org/officeDocument/2006/relationships" xmlns:cx="http://schemas.microsoft.com/office/drawing/2014/chartex">
  <cx:chartData>
    <cx:externalData r:id="rId1" cx:autoUpdate="0"/>
    <cx:data id="0">
      <cx:numDim type="val">
        <cx:f>Tabelle1!$E$2:$E$434</cx:f>
        <cx:lvl ptCount="433" formatCode="General">
          <cx:pt idx="0">34.603000000000002</cx:pt>
          <cx:pt idx="1">37.796999999999997</cx:pt>
          <cx:pt idx="2">29.404</cx:pt>
          <cx:pt idx="3">28.893000000000001</cx:pt>
          <cx:pt idx="4">39.198</cx:pt>
          <cx:pt idx="5">40.646000000000001</cx:pt>
          <cx:pt idx="6">30.52</cx:pt>
          <cx:pt idx="7">32.823999999999998</cx:pt>
          <cx:pt idx="8">41.238</cx:pt>
          <cx:pt idx="9">43.232999999999997</cx:pt>
          <cx:pt idx="10">23.192</cx:pt>
          <cx:pt idx="11">31.363</cx:pt>
          <cx:pt idx="12">30.177</cx:pt>
          <cx:pt idx="13">28.224</cx:pt>
          <cx:pt idx="14">36.534999999999997</cx:pt>
          <cx:pt idx="15">39.887999999999998</cx:pt>
          <cx:pt idx="16">36.579999999999998</cx:pt>
          <cx:pt idx="17">36.920000000000002</cx:pt>
          <cx:pt idx="18">49.165999999999997</cx:pt>
          <cx:pt idx="19">21.870000000000001</cx:pt>
          <cx:pt idx="20">32.448999999999998</cx:pt>
          <cx:pt idx="21">49.616</cx:pt>
          <cx:pt idx="22">48.823999999999998</cx:pt>
          <cx:pt idx="23">34.838999999999999</cx:pt>
          <cx:pt idx="24">36.948999999999998</cx:pt>
          <cx:pt idx="25">35.389000000000003</cx:pt>
          <cx:pt idx="26">24.140999999999998</cx:pt>
          <cx:pt idx="27">47.848999999999997</cx:pt>
          <cx:pt idx="28">46.969000000000001</cx:pt>
          <cx:pt idx="29">37.878</cx:pt>
          <cx:pt idx="30">48.091999999999999</cx:pt>
          <cx:pt idx="31">53.904000000000003</cx:pt>
          <cx:pt idx="32">52.325000000000003</cx:pt>
          <cx:pt idx="33">52.840000000000003</cx:pt>
          <cx:pt idx="34">39.953000000000003</cx:pt>
          <cx:pt idx="35">41.872</cx:pt>
          <cx:pt idx="36">39.405000000000001</cx:pt>
          <cx:pt idx="37">45.558999999999997</cx:pt>
          <cx:pt idx="38">64.231999999999999</cx:pt>
          <cx:pt idx="39">37.851999999999997</cx:pt>
          <cx:pt idx="40">40.378999999999998</cx:pt>
          <cx:pt idx="41">51.585999999999999</cx:pt>
          <cx:pt idx="42">35.203000000000003</cx:pt>
          <cx:pt idx="43">34.878999999999998</cx:pt>
          <cx:pt idx="44">35.802</cx:pt>
          <cx:pt idx="45">40.600999999999999</cx:pt>
          <cx:pt idx="46">29.678999999999998</cx:pt>
          <cx:pt idx="47">25.940000000000001</cx:pt>
          <cx:pt idx="48">48.984999999999999</cx:pt>
          <cx:pt idx="49">38.707999999999998</cx:pt>
          <cx:pt idx="50">27.425999999999998</cx:pt>
          <cx:pt idx="51">38.118000000000002</cx:pt>
          <cx:pt idx="52">19.747</cx:pt>
          <cx:pt idx="53">34.5</cx:pt>
          <cx:pt idx="54">34.417000000000002</cx:pt>
          <cx:pt idx="55">34.216999999999999</cx:pt>
          <cx:pt idx="56">29.053000000000001</cx:pt>
          <cx:pt idx="57">45.902999999999999</cx:pt>
          <cx:pt idx="58">43.981999999999999</cx:pt>
          <cx:pt idx="59">38.357999999999997</cx:pt>
          <cx:pt idx="60">41.652000000000001</cx:pt>
          <cx:pt idx="61">37.792999999999999</cx:pt>
          <cx:pt idx="62">45.773000000000003</cx:pt>
          <cx:pt idx="63">59.395000000000003</cx:pt>
          <cx:pt idx="64">25.431999999999999</cx:pt>
          <cx:pt idx="65">41.213000000000001</cx:pt>
          <cx:pt idx="66">59.543999999999997</cx:pt>
          <cx:pt idx="67">25.440999999999999</cx:pt>
          <cx:pt idx="68">40.261000000000003</cx:pt>
          <cx:pt idx="69">35.652000000000001</cx:pt>
          <cx:pt idx="70">16.527999999999999</cx:pt>
          <cx:pt idx="71">28.57</cx:pt>
          <cx:pt idx="72">42.155999999999999</cx:pt>
          <cx:pt idx="73">30.343</cx:pt>
          <cx:pt idx="74">44.073</cx:pt>
          <cx:pt idx="75">37.386000000000003</cx:pt>
          <cx:pt idx="76">19.181000000000001</cx:pt>
          <cx:pt idx="77">18.167000000000002</cx:pt>
          <cx:pt idx="78">18.437999999999999</cx:pt>
          <cx:pt idx="79">17.416</cx:pt>
          <cx:pt idx="80">29.350000000000001</cx:pt>
          <cx:pt idx="81">27.047999999999998</cx:pt>
          <cx:pt idx="82">27.818000000000001</cx:pt>
          <cx:pt idx="83">42.960999999999999</cx:pt>
          <cx:pt idx="84">38.497999999999998</cx:pt>
          <cx:pt idx="85">13.959</cx:pt>
          <cx:pt idx="86">16.486999999999998</cx:pt>
          <cx:pt idx="87">27.469999999999999</cx:pt>
          <cx:pt idx="88">43.191000000000003</cx:pt>
          <cx:pt idx="89">18.658999999999999</cx:pt>
          <cx:pt idx="90">35.853000000000002</cx:pt>
          <cx:pt idx="91">22.052</cx:pt>
          <cx:pt idx="92">34.119</cx:pt>
          <cx:pt idx="93">38.920000000000002</cx:pt>
          <cx:pt idx="94">20.526</cx:pt>
          <cx:pt idx="95">29.827000000000002</cx:pt>
          <cx:pt idx="96">53.578000000000003</cx:pt>
          <cx:pt idx="97">30.733000000000001</cx:pt>
          <cx:pt idx="98">30.222999999999999</cx:pt>
          <cx:pt idx="99">49.472999999999999</cx:pt>
          <cx:pt idx="100">31.93</cx:pt>
          <cx:pt idx="101">47.780999999999999</cx:pt>
          <cx:pt idx="102">30.003</cx:pt>
          <cx:pt idx="103">43.595999999999997</cx:pt>
          <cx:pt idx="104">39.363</cx:pt>
          <cx:pt idx="105">35.997</cx:pt>
          <cx:pt idx="106">25.690000000000001</cx:pt>
          <cx:pt idx="107">33.759999999999998</cx:pt>
          <cx:pt idx="108">37.521999999999998</cx:pt>
          <cx:pt idx="109">31.875</cx:pt>
          <cx:pt idx="110">44.604999999999997</cx:pt>
          <cx:pt idx="111">25.228000000000002</cx:pt>
          <cx:pt idx="112">24.885999999999999</cx:pt>
          <cx:pt idx="113">49.923999999999999</cx:pt>
          <cx:pt idx="114">40.377000000000002</cx:pt>
          <cx:pt idx="115">43.183999999999997</cx:pt>
          <cx:pt idx="116">38.892000000000003</cx:pt>
          <cx:pt idx="117">45.18</cx:pt>
          <cx:pt idx="118">20.547999999999998</cx:pt>
          <cx:pt idx="119">44.027999999999999</cx:pt>
          <cx:pt idx="120">46.491999999999997</cx:pt>
          <cx:pt idx="121">43.725999999999999</cx:pt>
          <cx:pt idx="122">40.719000000000001</cx:pt>
          <cx:pt idx="123">49.624000000000002</cx:pt>
          <cx:pt idx="124">39.652999999999999</cx:pt>
          <cx:pt idx="125">48.198</cx:pt>
          <cx:pt idx="126">32.734000000000002</cx:pt>
          <cx:pt idx="127">39.716999999999999</cx:pt>
          <cx:pt idx="128">42.072000000000003</cx:pt>
          <cx:pt idx="129">45.863999999999997</cx:pt>
          <cx:pt idx="130">40.808</cx:pt>
          <cx:pt idx="131">35.087000000000003</cx:pt>
          <cx:pt idx="132">30.236999999999998</cx:pt>
          <cx:pt idx="133">37.628</cx:pt>
          <cx:pt idx="134">35.753</cx:pt>
          <cx:pt idx="135">33.5</cx:pt>
          <cx:pt idx="136">27.859999999999999</cx:pt>
          <cx:pt idx="137">36.613999999999997</cx:pt>
          <cx:pt idx="138">40.843000000000004</cx:pt>
          <cx:pt idx="139">30.491</cx:pt>
          <cx:pt idx="140">36.670999999999999</cx:pt>
          <cx:pt idx="141">37.034999999999997</cx:pt>
          <cx:pt idx="142">36.624000000000002</cx:pt>
          <cx:pt idx="143">38.073</cx:pt>
          <cx:pt idx="144">32.926000000000002</cx:pt>
          <cx:pt idx="145">42.116999999999997</cx:pt>
          <cx:pt idx="146">49.195</cx:pt>
          <cx:pt idx="147">44.500999999999998</cx:pt>
          <cx:pt idx="148">40.863999999999997</cx:pt>
          <cx:pt idx="149">23.382000000000001</cx:pt>
          <cx:pt idx="150">23.186</cx:pt>
          <cx:pt idx="151">24.959</cx:pt>
          <cx:pt idx="152">23.5</cx:pt>
          <cx:pt idx="153">41.152000000000001</cx:pt>
          <cx:pt idx="154">45.396000000000001</cx:pt>
          <cx:pt idx="155">62.75</cx:pt>
          <cx:pt idx="156">60.131999999999998</cx:pt>
          <cx:pt idx="157">50.369999999999997</cx:pt>
          <cx:pt idx="158">22.535</cx:pt>
          <cx:pt idx="159">75.593999999999994</cx:pt>
          <cx:pt idx="160">49.540999999999997</cx:pt>
          <cx:pt idx="161">51.468000000000004</cx:pt>
          <cx:pt idx="162">34.613</cx:pt>
          <cx:pt idx="163">51.810000000000002</cx:pt>
          <cx:pt idx="164">20.204000000000001</cx:pt>
          <cx:pt idx="165">44.124000000000002</cx:pt>
          <cx:pt idx="166">59.165999999999997</cx:pt>
          <cx:pt idx="167">22.638000000000002</cx:pt>
          <cx:pt idx="168">32.808</cx:pt>
          <cx:pt idx="169">84.899000000000001</cx:pt>
          <cx:pt idx="170">33.570999999999998</cx:pt>
          <cx:pt idx="171">51.363</cx:pt>
          <cx:pt idx="172">54.715000000000003</cx:pt>
          <cx:pt idx="173">58.671999999999997</cx:pt>
          <cx:pt idx="174">46.859999999999999</cx:pt>
          <cx:pt idx="175">23.721</cx:pt>
          <cx:pt idx="176">26.036999999999999</cx:pt>
          <cx:pt idx="177">55.380000000000003</cx:pt>
          <cx:pt idx="178">51.238999999999997</cx:pt>
          <cx:pt idx="179">26.829999999999998</cx:pt>
          <cx:pt idx="180">17.68</cx:pt>
          <cx:pt idx="181">54.734000000000002</cx:pt>
          <cx:pt idx="182">56.228000000000002</cx:pt>
          <cx:pt idx="183">25.039999999999999</cx:pt>
          <cx:pt idx="184">25.657</cx:pt>
          <cx:pt idx="185">59.392000000000003</cx:pt>
          <cx:pt idx="186">25.317</cx:pt>
          <cx:pt idx="187">41.764000000000003</cx:pt>
          <cx:pt idx="188">44.32</cx:pt>
          <cx:pt idx="189">44.002000000000002</cx:pt>
          <cx:pt idx="190">21.539000000000001</cx:pt>
          <cx:pt idx="191">33.255000000000003</cx:pt>
          <cx:pt idx="192">26.309999999999999</cx:pt>
          <cx:pt idx="193">27.369</cx:pt>
          <cx:pt idx="194">28.437000000000001</cx:pt>
          <cx:pt idx="195">26.079999999999998</cx:pt>
          <cx:pt idx="196">29.367000000000001</cx:pt>
          <cx:pt idx="197">24.286999999999999</cx:pt>
          <cx:pt idx="198">38.131999999999998</cx:pt>
          <cx:pt idx="199">37.006999999999998</cx:pt>
          <cx:pt idx="200">38.905000000000001</cx:pt>
          <cx:pt idx="201">45.396999999999998</cx:pt>
          <cx:pt idx="202">17.524000000000001</cx:pt>
          <cx:pt idx="203">46.569000000000003</cx:pt>
          <cx:pt idx="204">29.856000000000002</cx:pt>
          <cx:pt idx="205">30.236999999999998</cx:pt>
          <cx:pt idx="206">19.597000000000001</cx:pt>
          <cx:pt idx="207">52.536000000000001</cx:pt>
          <cx:pt idx="208">45.618000000000002</cx:pt>
          <cx:pt idx="209">28.07</cx:pt>
          <cx:pt idx="210">23.073</cx:pt>
          <cx:pt idx="211">42.951999999999998</cx:pt>
          <cx:pt idx="212">37.314</cx:pt>
          <cx:pt idx="213">20.902000000000001</cx:pt>
          <cx:pt idx="214">20.190999999999999</cx:pt>
          <cx:pt idx="215">30.238</cx:pt>
          <cx:pt idx="216">46.960999999999999</cx:pt>
          <cx:pt idx="217">41.229999999999997</cx:pt>
          <cx:pt idx="218">25.945</cx:pt>
          <cx:pt idx="219">35.856999999999999</cx:pt>
          <cx:pt idx="220">29.957000000000001</cx:pt>
          <cx:pt idx="221">43.875999999999998</cx:pt>
          <cx:pt idx="222">33.932000000000002</cx:pt>
          <cx:pt idx="223">32.606999999999999</cx:pt>
          <cx:pt idx="224">35.726999999999997</cx:pt>
          <cx:pt idx="225">27.588000000000001</cx:pt>
          <cx:pt idx="226">37.161000000000001</cx:pt>
          <cx:pt idx="227">30.966999999999999</cx:pt>
          <cx:pt idx="228">31.161000000000001</cx:pt>
          <cx:pt idx="229">42.450000000000003</cx:pt>
          <cx:pt idx="230">30.268000000000001</cx:pt>
          <cx:pt idx="231">34.241999999999997</cx:pt>
          <cx:pt idx="232">31.135000000000002</cx:pt>
          <cx:pt idx="233">27.012</cx:pt>
          <cx:pt idx="234">49.241</cx:pt>
          <cx:pt idx="235">56.381999999999998</cx:pt>
          <cx:pt idx="236">39.914000000000001</cx:pt>
          <cx:pt idx="237">51.231999999999999</cx:pt>
          <cx:pt idx="238">36.165999999999997</cx:pt>
          <cx:pt idx="239">45.210000000000001</cx:pt>
          <cx:pt idx="240">23.946000000000002</cx:pt>
          <cx:pt idx="241">32.969000000000001</cx:pt>
          <cx:pt idx="242">27.344000000000001</cx:pt>
          <cx:pt idx="243">23.007000000000001</cx:pt>
          <cx:pt idx="244">25.773</cx:pt>
          <cx:pt idx="245">35.219999999999999</cx:pt>
          <cx:pt idx="246">33.845999999999997</cx:pt>
          <cx:pt idx="247">35.662999999999997</cx:pt>
          <cx:pt idx="248">47.390999999999998</cx:pt>
          <cx:pt idx="249">55.079999999999998</cx:pt>
          <cx:pt idx="250">42.405999999999999</cx:pt>
          <cx:pt idx="251">31.434999999999999</cx:pt>
          <cx:pt idx="252">45.082999999999998</cx:pt>
          <cx:pt idx="253">39.912999999999997</cx:pt>
          <cx:pt idx="254">31.565999999999999</cx:pt>
          <cx:pt idx="255">56.274000000000001</cx:pt>
          <cx:pt idx="256">28.584</cx:pt>
          <cx:pt idx="257">44.924999999999997</cx:pt>
          <cx:pt idx="258">24.298999999999999</cx:pt>
          <cx:pt idx="259">43.899000000000001</cx:pt>
          <cx:pt idx="260">39.765999999999998</cx:pt>
          <cx:pt idx="261">27.940000000000001</cx:pt>
          <cx:pt idx="262">35.143000000000001</cx:pt>
          <cx:pt idx="263">57.972999999999999</cx:pt>
          <cx:pt idx="264">31.184000000000001</cx:pt>
          <cx:pt idx="265">22.143000000000001</cx:pt>
          <cx:pt idx="266">31.366</cx:pt>
          <cx:pt idx="267">45.914000000000001</cx:pt>
          <cx:pt idx="268">25.481999999999999</cx:pt>
          <cx:pt idx="269">40.597000000000001</cx:pt>
          <cx:pt idx="270">18.951000000000001</cx:pt>
          <cx:pt idx="271">19.218</cx:pt>
          <cx:pt idx="272">27.943000000000001</cx:pt>
          <cx:pt idx="273">40.067999999999998</cx:pt>
          <cx:pt idx="274">42.609999999999999</cx:pt>
          <cx:pt idx="275">20.021000000000001</cx:pt>
          <cx:pt idx="276">26.006</cx:pt>
          <cx:pt idx="277">36.616999999999997</cx:pt>
          <cx:pt idx="278">35.994</cx:pt>
          <cx:pt idx="279">36.950000000000003</cx:pt>
          <cx:pt idx="280">31.218</cx:pt>
          <cx:pt idx="281">14.683</cx:pt>
          <cx:pt idx="282">38.487000000000002</cx:pt>
          <cx:pt idx="283">47.712000000000003</cx:pt>
          <cx:pt idx="284">54.639000000000003</cx:pt>
          <cx:pt idx="285">39.497</cx:pt>
          <cx:pt idx="286">64.427000000000007</cx:pt>
          <cx:pt idx="287">35.127000000000002</cx:pt>
          <cx:pt idx="288">33.811999999999998</cx:pt>
          <cx:pt idx="289">26.867999999999999</cx:pt>
          <cx:pt idx="290">40.177999999999997</cx:pt>
          <cx:pt idx="291">36.491</cx:pt>
          <cx:pt idx="292">26.983000000000001</cx:pt>
          <cx:pt idx="293">25.337</cx:pt>
          <cx:pt idx="294">25.481999999999999</cx:pt>
          <cx:pt idx="295">47.098999999999997</cx:pt>
          <cx:pt idx="296">26.655000000000001</cx:pt>
          <cx:pt idx="297">67.456999999999994</cx:pt>
          <cx:pt idx="298">54.231999999999999</cx:pt>
          <cx:pt idx="299">30.312999999999999</cx:pt>
          <cx:pt idx="300">42.740000000000002</cx:pt>
          <cx:pt idx="301">41.134</cx:pt>
          <cx:pt idx="302">37.712000000000003</cx:pt>
          <cx:pt idx="303">47.314999999999998</cx:pt>
          <cx:pt idx="304">28.449999999999999</cx:pt>
          <cx:pt idx="305">47.658999999999999</cx:pt>
          <cx:pt idx="306">44.209000000000003</cx:pt>
          <cx:pt idx="307">48.076999999999998</cx:pt>
          <cx:pt idx="308">42.332000000000001</cx:pt>
          <cx:pt idx="309">33.442999999999998</cx:pt>
          <cx:pt idx="310">37.845999999999997</cx:pt>
          <cx:pt idx="311">24.486999999999998</cx:pt>
          <cx:pt idx="312">30.741</cx:pt>
          <cx:pt idx="313">20.687999999999999</cx:pt>
          <cx:pt idx="314">31.370999999999999</cx:pt>
          <cx:pt idx="315">54.082000000000001</cx:pt>
          <cx:pt idx="316">30.129000000000001</cx:pt>
          <cx:pt idx="317">38.750999999999998</cx:pt>
          <cx:pt idx="318">53.997999999999998</cx:pt>
          <cx:pt idx="319">26.161999999999999</cx:pt>
          <cx:pt idx="320">53.295000000000002</cx:pt>
          <cx:pt idx="321">24.358000000000001</cx:pt>
          <cx:pt idx="322">17.943000000000001</cx:pt>
          <cx:pt idx="323">31.617000000000001</cx:pt>
          <cx:pt idx="324">24.425000000000001</cx:pt>
          <cx:pt idx="325">56.377000000000002</cx:pt>
          <cx:pt idx="326">63.029000000000003</cx:pt>
          <cx:pt idx="327">50.322000000000003</cx:pt>
          <cx:pt idx="328">26.565000000000001</cx:pt>
          <cx:pt idx="329">39.840000000000003</cx:pt>
          <cx:pt idx="330">22.498999999999999</cx:pt>
          <cx:pt idx="331">19.209</cx:pt>
          <cx:pt idx="332">32.677</cx:pt>
          <cx:pt idx="333">43.960999999999999</cx:pt>
          <cx:pt idx="334">48.496000000000002</cx:pt>
          <cx:pt idx="335">38.277000000000001</cx:pt>
          <cx:pt idx="336">28.073</cx:pt>
          <cx:pt idx="337">48.137</cx:pt>
          <cx:pt idx="338">39.973999999999997</cx:pt>
          <cx:pt idx="339">31.219999999999999</cx:pt>
          <cx:pt idx="340">35.302</cx:pt>
          <cx:pt idx="341">34.543999999999997</cx:pt>
          <cx:pt idx="342">33.686999999999998</cx:pt>
          <cx:pt idx="343">34.756</cx:pt>
          <cx:pt idx="344">42.158999999999999</cx:pt>
          <cx:pt idx="345">45.802999999999997</cx:pt>
          <cx:pt idx="346">39.762999999999998</cx:pt>
          <cx:pt idx="347">49.710999999999999</cx:pt>
          <cx:pt idx="348">32.439999999999998</cx:pt>
          <cx:pt idx="349">21.635000000000002</cx:pt>
          <cx:pt idx="350">19.096</cx:pt>
          <cx:pt idx="351">33.536000000000001</cx:pt>
          <cx:pt idx="352">30.385000000000002</cx:pt>
          <cx:pt idx="353">53.616999999999997</cx:pt>
          <cx:pt idx="354">33.758000000000003</cx:pt>
          <cx:pt idx="355">34.567999999999998</cx:pt>
          <cx:pt idx="356">21.667999999999999</cx:pt>
          <cx:pt idx="357">35.326999999999998</cx:pt>
          <cx:pt idx="358">43.305</cx:pt>
          <cx:pt idx="359">32.042999999999999</cx:pt>
          <cx:pt idx="360">38.433</cx:pt>
          <cx:pt idx="361">30.850000000000001</cx:pt>
          <cx:pt idx="362">20.800000000000001</cx:pt>
          <cx:pt idx="363">23.076000000000001</cx:pt>
          <cx:pt idx="364">16.806999999999999</cx:pt>
          <cx:pt idx="365">60.972999999999999</cx:pt>
          <cx:pt idx="366">29.449000000000002</cx:pt>
          <cx:pt idx="367">27.744</cx:pt>
          <cx:pt idx="368">21.925999999999998</cx:pt>
          <cx:pt idx="369">30.079000000000001</cx:pt>
          <cx:pt idx="370">39.488999999999997</cx:pt>
          <cx:pt idx="371">27.498000000000001</cx:pt>
          <cx:pt idx="372">27.541</cx:pt>
          <cx:pt idx="373">31.07</cx:pt>
          <cx:pt idx="374">31.672999999999998</cx:pt>
          <cx:pt idx="375">31.483000000000001</cx:pt>
          <cx:pt idx="376">36.192</cx:pt>
          <cx:pt idx="377">21.475000000000001</cx:pt>
          <cx:pt idx="378">32.497</cx:pt>
          <cx:pt idx="379">40.798999999999999</cx:pt>
          <cx:pt idx="380">49.451999999999998</cx:pt>
          <cx:pt idx="381">33.103000000000002</cx:pt>
          <cx:pt idx="382">16.850999999999999</cx:pt>
          <cx:pt idx="383">50.137999999999998</cx:pt>
          <cx:pt idx="384">42.194000000000003</cx:pt>
          <cx:pt idx="385">24.288</cx:pt>
          <cx:pt idx="386">31.904</cx:pt>
          <cx:pt idx="387">34.085000000000001</cx:pt>
          <cx:pt idx="388">38.253999999999998</cx:pt>
          <cx:pt idx="389">32.542000000000002</cx:pt>
          <cx:pt idx="390">31.893000000000001</cx:pt>
          <cx:pt idx="391">38.777000000000001</cx:pt>
          <cx:pt idx="392">30.832000000000001</cx:pt>
          <cx:pt idx="393">41.151000000000003</cx:pt>
          <cx:pt idx="394">38.582999999999998</cx:pt>
          <cx:pt idx="395">33.058</cx:pt>
          <cx:pt idx="396">36.691000000000003</cx:pt>
          <cx:pt idx="397">38.332000000000001</cx:pt>
          <cx:pt idx="398">39.539999999999999</cx:pt>
          <cx:pt idx="399">28.079000000000001</cx:pt>
          <cx:pt idx="400">34.539000000000001</cx:pt>
          <cx:pt idx="401">25.102</cx:pt>
          <cx:pt idx="402">28.814</cx:pt>
          <cx:pt idx="403">30.135999999999999</cx:pt>
          <cx:pt idx="404">54.902000000000001</cx:pt>
          <cx:pt idx="405">38.651000000000003</cx:pt>
          <cx:pt idx="406">15.214</cx:pt>
          <cx:pt idx="407">21.463999999999999</cx:pt>
          <cx:pt idx="408">19.745000000000001</cx:pt>
          <cx:pt idx="409">25.486999999999998</cx:pt>
          <cx:pt idx="410">21.646000000000001</cx:pt>
          <cx:pt idx="411">20.509</cx:pt>
          <cx:pt idx="412">32.612000000000002</cx:pt>
          <cx:pt idx="413">23.283000000000001</cx:pt>
          <cx:pt idx="414">32.619999999999997</cx:pt>
          <cx:pt idx="415">22.523</cx:pt>
          <cx:pt idx="416">55.677999999999997</cx:pt>
          <cx:pt idx="417">20.329000000000001</cx:pt>
          <cx:pt idx="418">13.69</cx:pt>
          <cx:pt idx="419">46.430999999999997</cx:pt>
          <cx:pt idx="420">18.745999999999999</cx:pt>
          <cx:pt idx="421">23.824999999999999</cx:pt>
          <cx:pt idx="422">24.914999999999999</cx:pt>
          <cx:pt idx="423">19.960999999999999</cx:pt>
          <cx:pt idx="424">48.640999999999998</cx:pt>
          <cx:pt idx="425">27.771000000000001</cx:pt>
          <cx:pt idx="426">27.411999999999999</cx:pt>
          <cx:pt idx="427">29.550999999999998</cx:pt>
          <cx:pt idx="428">18.151</cx:pt>
          <cx:pt idx="429">22.460999999999999</cx:pt>
          <cx:pt idx="430">34.628</cx:pt>
          <cx:pt idx="431">16.861000000000001</cx:pt>
          <cx:pt idx="432">57.761000000000003</cx:pt>
        </cx:lvl>
      </cx:numDim>
    </cx:data>
  </cx:chartData>
  <cx:chart>
    <cx:title pos="t" align="ctr" overlay="0">
      <cx:tx>
        <cx:txData>
          <cx:v>Perimter </cx:v>
        </cx:txData>
      </cx:tx>
      <cx:txPr>
        <a:bodyPr spcFirstLastPara="1" vertOverflow="ellipsis" wrap="square" lIns="0" tIns="0" rIns="0" bIns="0" anchor="ctr" anchorCtr="1"/>
        <a:lstStyle/>
        <a:p>
          <a:pPr algn="ctr">
            <a:defRPr/>
          </a:pPr>
          <a:r>
            <a:rPr lang="en-US"/>
            <a:t>Perimter </a:t>
          </a:r>
        </a:p>
      </cx:txPr>
    </cx:title>
    <cx:plotArea>
      <cx:plotAreaRegion>
        <cx:series layoutId="clusteredColumn" uniqueId="{655610DB-7089-4C38-9043-ADD15C69F100}">
          <cx:tx>
            <cx:txData>
              <cx:f>Tabelle1!$E$1</cx:f>
              <cx:v>Perimeter</cx:v>
            </cx:txData>
          </cx:tx>
          <cx:dataId val="0"/>
          <cx:layoutPr>
            <cx:binning intervalClosed="r"/>
          </cx:layoutPr>
        </cx:series>
      </cx:plotAreaRegion>
      <cx:axis id="0">
        <cx:catScaling gapWidth="0"/>
        <cx:tickLabels/>
      </cx:axis>
      <cx:axis id="1">
        <cx:valScaling/>
        <cx:majorGridlines/>
        <cx:tickLabels/>
      </cx:axis>
    </cx:plotArea>
  </cx:chart>
</cx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3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4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366">
  <cs:axisTitle>
    <cs:lnRef idx="0"/>
    <cs:fillRef idx="0"/>
    <cs:effectRef idx="0"/>
    <cs:fontRef idx="minor">
      <a:schemeClr val="tx1">
        <a:lumMod val="65000"/>
        <a:lumOff val="35000"/>
      </a:schemeClr>
    </cs:fontRef>
    <cs:defRPr sz="9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65000"/>
        <a:lumOff val="35000"/>
      </a:schemeClr>
    </cs:fontRef>
    <cs:defRPr sz="900"/>
  </cs:dataLabel>
  <cs:dataLabelCallout>
    <cs:lnRef idx="0"/>
    <cs:fillRef idx="0"/>
    <cs:effectRef idx="0"/>
    <cs:fontRef idx="minor">
      <a:schemeClr val="tx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0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>
  <cs:dataPoint3D>
    <cs:lnRef idx="0"/>
    <cs:fillRef idx="0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3D>
  <cs:dataPointLine>
    <cs:lnRef idx="0">
      <cs:styleClr val="auto"/>
    </cs:lnRef>
    <cs:fillRef idx="0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/>
    <cs:fillRef idx="0">
      <cs:styleClr val="auto"/>
    </cs:fillRef>
    <cs:effectRef idx="0"/>
    <cs:fontRef idx="minor">
      <a:schemeClr val="tx1"/>
    </cs:fontRef>
    <cs:spPr>
      <a:solidFill>
        <a:schemeClr val="phClr"/>
      </a:solidFill>
      <a:ln w="9525">
        <a:solidFill>
          <a:schemeClr val="lt1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ln w="9525">
        <a:solidFill>
          <a:schemeClr val="tx1">
            <a:lumMod val="15000"/>
            <a:lumOff val="85000"/>
          </a:schemeClr>
        </a:solidFill>
      </a:ln>
    </cs:spPr>
    <cs:defRPr sz="900"/>
  </cs:dataTable>
  <cs:downBar>
    <cs:lnRef idx="0"/>
    <cs:fillRef idx="0"/>
    <cs:effectRef idx="0"/>
    <cs:fontRef idx="minor">
      <a:schemeClr val="dk1"/>
    </cs:fontRef>
    <cs:spPr>
      <a:solidFill>
        <a:schemeClr val="dk1"/>
      </a:solidFill>
    </cs:spPr>
  </cs:downBar>
  <cs:dropLine>
    <cs:lnRef idx="0"/>
    <cs:fillRef idx="0"/>
    <cs:effectRef idx="0"/>
    <cs:fontRef idx="minor">
      <a:schemeClr val="tx1"/>
    </cs:fontRef>
  </cs:dropLine>
  <cs:errorBar>
    <cs:lnRef idx="0"/>
    <cs:fillRef idx="0"/>
    <cs:effectRef idx="0"/>
    <cs:fontRef idx="minor">
      <a:schemeClr val="tx1"/>
    </cs:fontRef>
  </cs:errorBar>
  <cs:floor>
    <cs:lnRef idx="0"/>
    <cs:fillRef idx="0"/>
    <cs:effectRef idx="0"/>
    <cs:fontRef idx="minor">
      <a:schemeClr val="tx1"/>
    </cs:fontRef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>
        <a:solidFill>
          <a:schemeClr val="tx1">
            <a:lumMod val="15000"/>
            <a:lumOff val="85000"/>
            <a:lumOff val="10000"/>
          </a:schemeClr>
        </a:solidFill>
      </a:ln>
    </cs:spPr>
  </cs:gridlineMinor>
  <cs:hiLoLine>
    <cs:lnRef idx="0"/>
    <cs:fillRef idx="0"/>
    <cs:effectRef idx="0"/>
    <cs:fontRef idx="minor">
      <a:schemeClr val="tx1"/>
    </cs:fontRef>
  </cs:hiLoLine>
  <cs:leaderLine>
    <cs:lnRef idx="0"/>
    <cs:fillRef idx="0"/>
    <cs:effectRef idx="0"/>
    <cs:fontRef idx="minor">
      <a:schemeClr val="tx1"/>
    </cs:fontRef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/>
  </cs:seriesAxis>
  <cs:seriesLine>
    <cs:lnRef idx="0"/>
    <cs:fillRef idx="0"/>
    <cs:effectRef idx="0"/>
    <cs:fontRef idx="minor">
      <a:schemeClr val="tx1"/>
    </cs:fontRef>
    <cs:spPr>
      <a:ln w="9525" cap="flat">
        <a:solidFill>
          <a:srgbClr val="D9D9D9"/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ash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</cs:wall>
</cs:chartStyle>
</file>

<file path=ppt/charts/style2.xml><?xml version="1.0" encoding="utf-8"?>
<cs:chartStyle xmlns:cs="http://schemas.microsoft.com/office/drawing/2012/chartStyle" xmlns:a="http://schemas.openxmlformats.org/drawingml/2006/main" id="366">
  <cs:axisTitle>
    <cs:lnRef idx="0"/>
    <cs:fillRef idx="0"/>
    <cs:effectRef idx="0"/>
    <cs:fontRef idx="minor">
      <a:schemeClr val="tx1">
        <a:lumMod val="65000"/>
        <a:lumOff val="35000"/>
      </a:schemeClr>
    </cs:fontRef>
    <cs:defRPr sz="9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65000"/>
        <a:lumOff val="35000"/>
      </a:schemeClr>
    </cs:fontRef>
    <cs:defRPr sz="900"/>
  </cs:dataLabel>
  <cs:dataLabelCallout>
    <cs:lnRef idx="0"/>
    <cs:fillRef idx="0"/>
    <cs:effectRef idx="0"/>
    <cs:fontRef idx="minor">
      <a:schemeClr val="tx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0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>
  <cs:dataPoint3D>
    <cs:lnRef idx="0"/>
    <cs:fillRef idx="0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3D>
  <cs:dataPointLine>
    <cs:lnRef idx="0">
      <cs:styleClr val="auto"/>
    </cs:lnRef>
    <cs:fillRef idx="0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/>
    <cs:fillRef idx="0">
      <cs:styleClr val="auto"/>
    </cs:fillRef>
    <cs:effectRef idx="0"/>
    <cs:fontRef idx="minor">
      <a:schemeClr val="tx1"/>
    </cs:fontRef>
    <cs:spPr>
      <a:solidFill>
        <a:schemeClr val="phClr"/>
      </a:solidFill>
      <a:ln w="9525">
        <a:solidFill>
          <a:schemeClr val="lt1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ln w="9525">
        <a:solidFill>
          <a:schemeClr val="tx1">
            <a:lumMod val="15000"/>
            <a:lumOff val="85000"/>
          </a:schemeClr>
        </a:solidFill>
      </a:ln>
    </cs:spPr>
    <cs:defRPr sz="900"/>
  </cs:dataTable>
  <cs:downBar>
    <cs:lnRef idx="0"/>
    <cs:fillRef idx="0"/>
    <cs:effectRef idx="0"/>
    <cs:fontRef idx="minor">
      <a:schemeClr val="dk1"/>
    </cs:fontRef>
    <cs:spPr>
      <a:solidFill>
        <a:schemeClr val="dk1"/>
      </a:solidFill>
    </cs:spPr>
  </cs:downBar>
  <cs:dropLine>
    <cs:lnRef idx="0"/>
    <cs:fillRef idx="0"/>
    <cs:effectRef idx="0"/>
    <cs:fontRef idx="minor">
      <a:schemeClr val="tx1"/>
    </cs:fontRef>
  </cs:dropLine>
  <cs:errorBar>
    <cs:lnRef idx="0"/>
    <cs:fillRef idx="0"/>
    <cs:effectRef idx="0"/>
    <cs:fontRef idx="minor">
      <a:schemeClr val="tx1"/>
    </cs:fontRef>
  </cs:errorBar>
  <cs:floor>
    <cs:lnRef idx="0"/>
    <cs:fillRef idx="0"/>
    <cs:effectRef idx="0"/>
    <cs:fontRef idx="minor">
      <a:schemeClr val="tx1"/>
    </cs:fontRef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>
        <a:solidFill>
          <a:schemeClr val="tx1">
            <a:lumMod val="15000"/>
            <a:lumOff val="85000"/>
            <a:lumOff val="10000"/>
          </a:schemeClr>
        </a:solidFill>
      </a:ln>
    </cs:spPr>
  </cs:gridlineMinor>
  <cs:hiLoLine>
    <cs:lnRef idx="0"/>
    <cs:fillRef idx="0"/>
    <cs:effectRef idx="0"/>
    <cs:fontRef idx="minor">
      <a:schemeClr val="tx1"/>
    </cs:fontRef>
  </cs:hiLoLine>
  <cs:leaderLine>
    <cs:lnRef idx="0"/>
    <cs:fillRef idx="0"/>
    <cs:effectRef idx="0"/>
    <cs:fontRef idx="minor">
      <a:schemeClr val="tx1"/>
    </cs:fontRef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/>
  </cs:seriesAxis>
  <cs:seriesLine>
    <cs:lnRef idx="0"/>
    <cs:fillRef idx="0"/>
    <cs:effectRef idx="0"/>
    <cs:fontRef idx="minor">
      <a:schemeClr val="tx1"/>
    </cs:fontRef>
    <cs:spPr>
      <a:ln w="9525" cap="flat">
        <a:solidFill>
          <a:srgbClr val="D9D9D9"/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ash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</cs:wall>
</cs:chartStyle>
</file>

<file path=ppt/charts/style3.xml><?xml version="1.0" encoding="utf-8"?>
<cs:chartStyle xmlns:cs="http://schemas.microsoft.com/office/drawing/2012/chartStyle" xmlns:a="http://schemas.openxmlformats.org/drawingml/2006/main" id="366">
  <cs:axisTitle>
    <cs:lnRef idx="0"/>
    <cs:fillRef idx="0"/>
    <cs:effectRef idx="0"/>
    <cs:fontRef idx="minor">
      <a:schemeClr val="tx1">
        <a:lumMod val="65000"/>
        <a:lumOff val="35000"/>
      </a:schemeClr>
    </cs:fontRef>
    <cs:defRPr sz="9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65000"/>
        <a:lumOff val="35000"/>
      </a:schemeClr>
    </cs:fontRef>
    <cs:defRPr sz="900"/>
  </cs:dataLabel>
  <cs:dataLabelCallout>
    <cs:lnRef idx="0"/>
    <cs:fillRef idx="0"/>
    <cs:effectRef idx="0"/>
    <cs:fontRef idx="minor">
      <a:schemeClr val="tx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0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>
  <cs:dataPoint3D>
    <cs:lnRef idx="0"/>
    <cs:fillRef idx="0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3D>
  <cs:dataPointLine>
    <cs:lnRef idx="0">
      <cs:styleClr val="auto"/>
    </cs:lnRef>
    <cs:fillRef idx="0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/>
    <cs:fillRef idx="0">
      <cs:styleClr val="auto"/>
    </cs:fillRef>
    <cs:effectRef idx="0"/>
    <cs:fontRef idx="minor">
      <a:schemeClr val="tx1"/>
    </cs:fontRef>
    <cs:spPr>
      <a:solidFill>
        <a:schemeClr val="phClr"/>
      </a:solidFill>
      <a:ln w="9525">
        <a:solidFill>
          <a:schemeClr val="lt1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ln w="9525">
        <a:solidFill>
          <a:schemeClr val="tx1">
            <a:lumMod val="15000"/>
            <a:lumOff val="85000"/>
          </a:schemeClr>
        </a:solidFill>
      </a:ln>
    </cs:spPr>
    <cs:defRPr sz="900"/>
  </cs:dataTable>
  <cs:downBar>
    <cs:lnRef idx="0"/>
    <cs:fillRef idx="0"/>
    <cs:effectRef idx="0"/>
    <cs:fontRef idx="minor">
      <a:schemeClr val="dk1"/>
    </cs:fontRef>
    <cs:spPr>
      <a:solidFill>
        <a:schemeClr val="dk1"/>
      </a:solidFill>
    </cs:spPr>
  </cs:downBar>
  <cs:dropLine>
    <cs:lnRef idx="0"/>
    <cs:fillRef idx="0"/>
    <cs:effectRef idx="0"/>
    <cs:fontRef idx="minor">
      <a:schemeClr val="tx1"/>
    </cs:fontRef>
  </cs:dropLine>
  <cs:errorBar>
    <cs:lnRef idx="0"/>
    <cs:fillRef idx="0"/>
    <cs:effectRef idx="0"/>
    <cs:fontRef idx="minor">
      <a:schemeClr val="tx1"/>
    </cs:fontRef>
  </cs:errorBar>
  <cs:floor>
    <cs:lnRef idx="0"/>
    <cs:fillRef idx="0"/>
    <cs:effectRef idx="0"/>
    <cs:fontRef idx="minor">
      <a:schemeClr val="tx1"/>
    </cs:fontRef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>
        <a:solidFill>
          <a:schemeClr val="tx1">
            <a:lumMod val="15000"/>
            <a:lumOff val="85000"/>
            <a:lumOff val="10000"/>
          </a:schemeClr>
        </a:solidFill>
      </a:ln>
    </cs:spPr>
  </cs:gridlineMinor>
  <cs:hiLoLine>
    <cs:lnRef idx="0"/>
    <cs:fillRef idx="0"/>
    <cs:effectRef idx="0"/>
    <cs:fontRef idx="minor">
      <a:schemeClr val="tx1"/>
    </cs:fontRef>
  </cs:hiLoLine>
  <cs:leaderLine>
    <cs:lnRef idx="0"/>
    <cs:fillRef idx="0"/>
    <cs:effectRef idx="0"/>
    <cs:fontRef idx="minor">
      <a:schemeClr val="tx1"/>
    </cs:fontRef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/>
  </cs:seriesAxis>
  <cs:seriesLine>
    <cs:lnRef idx="0"/>
    <cs:fillRef idx="0"/>
    <cs:effectRef idx="0"/>
    <cs:fontRef idx="minor">
      <a:schemeClr val="tx1"/>
    </cs:fontRef>
    <cs:spPr>
      <a:ln w="9525" cap="flat">
        <a:solidFill>
          <a:srgbClr val="D9D9D9"/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ash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</cs:wall>
</cs:chartStyle>
</file>

<file path=ppt/charts/style4.xml><?xml version="1.0" encoding="utf-8"?>
<cs:chartStyle xmlns:cs="http://schemas.microsoft.com/office/drawing/2012/chartStyle" xmlns:a="http://schemas.openxmlformats.org/drawingml/2006/main" id="366">
  <cs:axisTitle>
    <cs:lnRef idx="0"/>
    <cs:fillRef idx="0"/>
    <cs:effectRef idx="0"/>
    <cs:fontRef idx="minor">
      <a:schemeClr val="tx1">
        <a:lumMod val="65000"/>
        <a:lumOff val="35000"/>
      </a:schemeClr>
    </cs:fontRef>
    <cs:defRPr sz="9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65000"/>
        <a:lumOff val="35000"/>
      </a:schemeClr>
    </cs:fontRef>
    <cs:defRPr sz="900"/>
  </cs:dataLabel>
  <cs:dataLabelCallout>
    <cs:lnRef idx="0"/>
    <cs:fillRef idx="0"/>
    <cs:effectRef idx="0"/>
    <cs:fontRef idx="minor">
      <a:schemeClr val="tx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0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>
  <cs:dataPoint3D>
    <cs:lnRef idx="0"/>
    <cs:fillRef idx="0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3D>
  <cs:dataPointLine>
    <cs:lnRef idx="0">
      <cs:styleClr val="auto"/>
    </cs:lnRef>
    <cs:fillRef idx="0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/>
    <cs:fillRef idx="0">
      <cs:styleClr val="auto"/>
    </cs:fillRef>
    <cs:effectRef idx="0"/>
    <cs:fontRef idx="minor">
      <a:schemeClr val="tx1"/>
    </cs:fontRef>
    <cs:spPr>
      <a:solidFill>
        <a:schemeClr val="phClr"/>
      </a:solidFill>
      <a:ln w="9525">
        <a:solidFill>
          <a:schemeClr val="lt1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ln w="9525">
        <a:solidFill>
          <a:schemeClr val="tx1">
            <a:lumMod val="15000"/>
            <a:lumOff val="85000"/>
          </a:schemeClr>
        </a:solidFill>
      </a:ln>
    </cs:spPr>
    <cs:defRPr sz="900"/>
  </cs:dataTable>
  <cs:downBar>
    <cs:lnRef idx="0"/>
    <cs:fillRef idx="0"/>
    <cs:effectRef idx="0"/>
    <cs:fontRef idx="minor">
      <a:schemeClr val="dk1"/>
    </cs:fontRef>
    <cs:spPr>
      <a:solidFill>
        <a:schemeClr val="dk1"/>
      </a:solidFill>
    </cs:spPr>
  </cs:downBar>
  <cs:dropLine>
    <cs:lnRef idx="0"/>
    <cs:fillRef idx="0"/>
    <cs:effectRef idx="0"/>
    <cs:fontRef idx="minor">
      <a:schemeClr val="tx1"/>
    </cs:fontRef>
  </cs:dropLine>
  <cs:errorBar>
    <cs:lnRef idx="0"/>
    <cs:fillRef idx="0"/>
    <cs:effectRef idx="0"/>
    <cs:fontRef idx="minor">
      <a:schemeClr val="tx1"/>
    </cs:fontRef>
  </cs:errorBar>
  <cs:floor>
    <cs:lnRef idx="0"/>
    <cs:fillRef idx="0"/>
    <cs:effectRef idx="0"/>
    <cs:fontRef idx="minor">
      <a:schemeClr val="tx1"/>
    </cs:fontRef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>
        <a:solidFill>
          <a:schemeClr val="tx1">
            <a:lumMod val="15000"/>
            <a:lumOff val="85000"/>
            <a:lumOff val="10000"/>
          </a:schemeClr>
        </a:solidFill>
      </a:ln>
    </cs:spPr>
  </cs:gridlineMinor>
  <cs:hiLoLine>
    <cs:lnRef idx="0"/>
    <cs:fillRef idx="0"/>
    <cs:effectRef idx="0"/>
    <cs:fontRef idx="minor">
      <a:schemeClr val="tx1"/>
    </cs:fontRef>
  </cs:hiLoLine>
  <cs:leaderLine>
    <cs:lnRef idx="0"/>
    <cs:fillRef idx="0"/>
    <cs:effectRef idx="0"/>
    <cs:fontRef idx="minor">
      <a:schemeClr val="tx1"/>
    </cs:fontRef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/>
  </cs:seriesAxis>
  <cs:seriesLine>
    <cs:lnRef idx="0"/>
    <cs:fillRef idx="0"/>
    <cs:effectRef idx="0"/>
    <cs:fontRef idx="minor">
      <a:schemeClr val="tx1"/>
    </cs:fontRef>
    <cs:spPr>
      <a:ln w="9525" cap="flat">
        <a:solidFill>
          <a:srgbClr val="D9D9D9"/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ash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</cs:wall>
</cs:chartStyle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IL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A98499C-32F6-40B3-BF3B-FD385DE0B342}" type="datetimeFigureOut">
              <a:rPr lang="en-IL" smtClean="0"/>
              <a:t>01/05/2025</a:t>
            </a:fld>
            <a:endParaRPr lang="en-IL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IL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L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IL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BAEF48D-BAD2-409F-B06D-E9D833CE57D0}" type="slidenum">
              <a:rPr lang="en-IL" smtClean="0"/>
              <a:t>‹#›</a:t>
            </a:fld>
            <a:endParaRPr lang="en-IL"/>
          </a:p>
        </p:txBody>
      </p:sp>
    </p:spTree>
    <p:extLst>
      <p:ext uri="{BB962C8B-B14F-4D97-AF65-F5344CB8AC3E}">
        <p14:creationId xmlns:p14="http://schemas.microsoft.com/office/powerpoint/2010/main" val="84407333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A7ECC28-2892-4C93-A481-18326EEF69FC}" type="slidenum">
              <a:rPr lang="he-IL" smtClean="0"/>
              <a:t>2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181290912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C9B9207-0E02-CEC0-E1FC-05F22926BE78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IL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0A1557D2-2219-7A30-7F9C-7CEEEFB678D3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IL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48F4BAF-41CF-FC4A-DC50-72699E39F79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2ACBD4-1EA0-48D4-8C43-79F92617E985}" type="datetimeFigureOut">
              <a:rPr lang="en-IL" smtClean="0"/>
              <a:t>01/05/2025</a:t>
            </a:fld>
            <a:endParaRPr lang="en-IL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752AED2-4F0B-5991-2000-83E8EC16934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L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323D5A8-1195-205D-FA3A-6E6BA326CB1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24D9AB-F0E7-4485-B3B2-C8FFD9FB5FE2}" type="slidenum">
              <a:rPr lang="en-IL" smtClean="0"/>
              <a:t>‹#›</a:t>
            </a:fld>
            <a:endParaRPr lang="en-IL"/>
          </a:p>
        </p:txBody>
      </p:sp>
    </p:spTree>
    <p:extLst>
      <p:ext uri="{BB962C8B-B14F-4D97-AF65-F5344CB8AC3E}">
        <p14:creationId xmlns:p14="http://schemas.microsoft.com/office/powerpoint/2010/main" val="103378369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BC44647-06BE-01A5-2899-7240BC9D3C2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L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303AA642-5801-05D9-F54E-5162A20A3BF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L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3E66BD2-E64E-0C65-A0C0-72F9BFED135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2ACBD4-1EA0-48D4-8C43-79F92617E985}" type="datetimeFigureOut">
              <a:rPr lang="en-IL" smtClean="0"/>
              <a:t>01/05/2025</a:t>
            </a:fld>
            <a:endParaRPr lang="en-IL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976A2D7-EED9-DD06-00C8-3CFA8BF4004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L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874FCB0-7F23-9A15-2E2E-ABDC3B82231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24D9AB-F0E7-4485-B3B2-C8FFD9FB5FE2}" type="slidenum">
              <a:rPr lang="en-IL" smtClean="0"/>
              <a:t>‹#›</a:t>
            </a:fld>
            <a:endParaRPr lang="en-IL"/>
          </a:p>
        </p:txBody>
      </p:sp>
    </p:spTree>
    <p:extLst>
      <p:ext uri="{BB962C8B-B14F-4D97-AF65-F5344CB8AC3E}">
        <p14:creationId xmlns:p14="http://schemas.microsoft.com/office/powerpoint/2010/main" val="417118711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B92EEDB4-D62E-DE7B-7899-A747F5B1E922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IL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D3668539-ADD8-7756-281B-5BBFFB156798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L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CDF43ED-DA99-795A-59C0-6206891E3D6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2ACBD4-1EA0-48D4-8C43-79F92617E985}" type="datetimeFigureOut">
              <a:rPr lang="en-IL" smtClean="0"/>
              <a:t>01/05/2025</a:t>
            </a:fld>
            <a:endParaRPr lang="en-IL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FDE3DCA-4E30-D2A2-B6A7-5FB60883C4C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L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119B078-9BE3-00D6-4BF2-F8EFD7A158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24D9AB-F0E7-4485-B3B2-C8FFD9FB5FE2}" type="slidenum">
              <a:rPr lang="en-IL" smtClean="0"/>
              <a:t>‹#›</a:t>
            </a:fld>
            <a:endParaRPr lang="en-IL"/>
          </a:p>
        </p:txBody>
      </p:sp>
    </p:spTree>
    <p:extLst>
      <p:ext uri="{BB962C8B-B14F-4D97-AF65-F5344CB8AC3E}">
        <p14:creationId xmlns:p14="http://schemas.microsoft.com/office/powerpoint/2010/main" val="152437029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4392918-E04E-B4CB-0B4B-D024200F218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L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C1A73EE-05C2-148F-A3BC-F5BD8DE4B2C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L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89BC06F-693B-8D8D-4785-42F6F758674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2ACBD4-1EA0-48D4-8C43-79F92617E985}" type="datetimeFigureOut">
              <a:rPr lang="en-IL" smtClean="0"/>
              <a:t>01/05/2025</a:t>
            </a:fld>
            <a:endParaRPr lang="en-IL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F377540-2DB3-8B99-BF7C-985426C06D2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L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F2F3675-A3E3-4B01-4A30-6B6E3DEB7DC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24D9AB-F0E7-4485-B3B2-C8FFD9FB5FE2}" type="slidenum">
              <a:rPr lang="en-IL" smtClean="0"/>
              <a:t>‹#›</a:t>
            </a:fld>
            <a:endParaRPr lang="en-IL"/>
          </a:p>
        </p:txBody>
      </p:sp>
    </p:spTree>
    <p:extLst>
      <p:ext uri="{BB962C8B-B14F-4D97-AF65-F5344CB8AC3E}">
        <p14:creationId xmlns:p14="http://schemas.microsoft.com/office/powerpoint/2010/main" val="216352383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B17FB41-625B-91B3-734D-60396492706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IL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14D27078-037D-96FF-8C0B-6F412C0697E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82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82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82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156636D-D1F0-ECB0-C34B-CC58F7D0684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2ACBD4-1EA0-48D4-8C43-79F92617E985}" type="datetimeFigureOut">
              <a:rPr lang="en-IL" smtClean="0"/>
              <a:t>01/05/2025</a:t>
            </a:fld>
            <a:endParaRPr lang="en-IL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F7E7B3E-26A1-CA81-B139-62EFE438327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L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23C4699-01B8-4DF0-6B0E-B42E97C5A47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24D9AB-F0E7-4485-B3B2-C8FFD9FB5FE2}" type="slidenum">
              <a:rPr lang="en-IL" smtClean="0"/>
              <a:t>‹#›</a:t>
            </a:fld>
            <a:endParaRPr lang="en-IL"/>
          </a:p>
        </p:txBody>
      </p:sp>
    </p:spTree>
    <p:extLst>
      <p:ext uri="{BB962C8B-B14F-4D97-AF65-F5344CB8AC3E}">
        <p14:creationId xmlns:p14="http://schemas.microsoft.com/office/powerpoint/2010/main" val="406048800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935915A-8129-3442-37BD-922586E8A78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L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D2F4BA5-57AA-886A-8EFB-4447169C2007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L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2B6E6B33-3100-85B0-5A4F-F5E59588F77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L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9F02CA0C-CE91-29A6-DAE5-4301CA58BFF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2ACBD4-1EA0-48D4-8C43-79F92617E985}" type="datetimeFigureOut">
              <a:rPr lang="en-IL" smtClean="0"/>
              <a:t>01/05/2025</a:t>
            </a:fld>
            <a:endParaRPr lang="en-IL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58625BD-453F-D701-CFF6-7133D364528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L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7FBA5986-2C27-0000-BDEF-88C99F47284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24D9AB-F0E7-4485-B3B2-C8FFD9FB5FE2}" type="slidenum">
              <a:rPr lang="en-IL" smtClean="0"/>
              <a:t>‹#›</a:t>
            </a:fld>
            <a:endParaRPr lang="en-IL"/>
          </a:p>
        </p:txBody>
      </p:sp>
    </p:spTree>
    <p:extLst>
      <p:ext uri="{BB962C8B-B14F-4D97-AF65-F5344CB8AC3E}">
        <p14:creationId xmlns:p14="http://schemas.microsoft.com/office/powerpoint/2010/main" val="356013759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7DD6F7A-13F3-972F-5639-509D66F861A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IL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54A61E9-7C30-5095-9F8E-6140BCCBDF5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6F6DA35-CCAD-26A0-E083-CA1DD9E323B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L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4E3A60F5-14FC-CE38-68A6-ED0617C92923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DB025144-C8A7-5C79-B08C-F919F9CCEE41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L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093EC29C-A2C7-51CB-E732-985D67B3310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2ACBD4-1EA0-48D4-8C43-79F92617E985}" type="datetimeFigureOut">
              <a:rPr lang="en-IL" smtClean="0"/>
              <a:t>01/05/2025</a:t>
            </a:fld>
            <a:endParaRPr lang="en-IL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5DB01671-A55F-ADFE-7FBD-DE1E5509A55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L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C4E83314-7360-A618-A1F3-C4AE1303431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24D9AB-F0E7-4485-B3B2-C8FFD9FB5FE2}" type="slidenum">
              <a:rPr lang="en-IL" smtClean="0"/>
              <a:t>‹#›</a:t>
            </a:fld>
            <a:endParaRPr lang="en-IL"/>
          </a:p>
        </p:txBody>
      </p:sp>
    </p:spTree>
    <p:extLst>
      <p:ext uri="{BB962C8B-B14F-4D97-AF65-F5344CB8AC3E}">
        <p14:creationId xmlns:p14="http://schemas.microsoft.com/office/powerpoint/2010/main" val="225118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A4614CB-928F-7596-2D5A-68B4A932CBF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L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66D96F35-76A0-5DBC-E1B7-802A3A527AC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2ACBD4-1EA0-48D4-8C43-79F92617E985}" type="datetimeFigureOut">
              <a:rPr lang="en-IL" smtClean="0"/>
              <a:t>01/05/2025</a:t>
            </a:fld>
            <a:endParaRPr lang="en-IL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B95BA8F5-9879-A06D-C035-69EA0D74B33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L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0EA3F11E-37C8-5AED-C346-8DD2CA1336C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24D9AB-F0E7-4485-B3B2-C8FFD9FB5FE2}" type="slidenum">
              <a:rPr lang="en-IL" smtClean="0"/>
              <a:t>‹#›</a:t>
            </a:fld>
            <a:endParaRPr lang="en-IL"/>
          </a:p>
        </p:txBody>
      </p:sp>
    </p:spTree>
    <p:extLst>
      <p:ext uri="{BB962C8B-B14F-4D97-AF65-F5344CB8AC3E}">
        <p14:creationId xmlns:p14="http://schemas.microsoft.com/office/powerpoint/2010/main" val="416983229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95E573B-467A-F23B-38D9-70935F16C3F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2ACBD4-1EA0-48D4-8C43-79F92617E985}" type="datetimeFigureOut">
              <a:rPr lang="en-IL" smtClean="0"/>
              <a:t>01/05/2025</a:t>
            </a:fld>
            <a:endParaRPr lang="en-IL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6FAF690-5252-3BBC-F728-D90BEFFBDB6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L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EFD14BA-4EDD-B976-3FCA-40DE747D361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24D9AB-F0E7-4485-B3B2-C8FFD9FB5FE2}" type="slidenum">
              <a:rPr lang="en-IL" smtClean="0"/>
              <a:t>‹#›</a:t>
            </a:fld>
            <a:endParaRPr lang="en-IL"/>
          </a:p>
        </p:txBody>
      </p:sp>
    </p:spTree>
    <p:extLst>
      <p:ext uri="{BB962C8B-B14F-4D97-AF65-F5344CB8AC3E}">
        <p14:creationId xmlns:p14="http://schemas.microsoft.com/office/powerpoint/2010/main" val="259632283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0FAB5C5-AF96-5902-3AEF-8E4F81AD009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IL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44D6822-D9B5-4AF2-4F2B-9E5D591F18A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L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9276882F-907B-E408-1606-6083689FC5C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98B0B4B-A261-6E53-28F4-78023761FE5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2ACBD4-1EA0-48D4-8C43-79F92617E985}" type="datetimeFigureOut">
              <a:rPr lang="en-IL" smtClean="0"/>
              <a:t>01/05/2025</a:t>
            </a:fld>
            <a:endParaRPr lang="en-IL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70A1C875-5630-FB32-080D-CAA9D726943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L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7F5741F-05C1-0558-FE84-29E9E221850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24D9AB-F0E7-4485-B3B2-C8FFD9FB5FE2}" type="slidenum">
              <a:rPr lang="en-IL" smtClean="0"/>
              <a:t>‹#›</a:t>
            </a:fld>
            <a:endParaRPr lang="en-IL"/>
          </a:p>
        </p:txBody>
      </p:sp>
    </p:spTree>
    <p:extLst>
      <p:ext uri="{BB962C8B-B14F-4D97-AF65-F5344CB8AC3E}">
        <p14:creationId xmlns:p14="http://schemas.microsoft.com/office/powerpoint/2010/main" val="150229157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8BBEF16-8CD0-7EF0-2176-C1B1003FA61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IL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A3EF3AEE-BFCA-2A3C-A501-468F3B403155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IL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CB9F6DA4-8B3E-6E8F-AB5C-E672B45C32BE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9138370-5CB3-7E7C-4FB6-567540412A6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2ACBD4-1EA0-48D4-8C43-79F92617E985}" type="datetimeFigureOut">
              <a:rPr lang="en-IL" smtClean="0"/>
              <a:t>01/05/2025</a:t>
            </a:fld>
            <a:endParaRPr lang="en-IL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FE53377A-1E68-61A5-6824-7533093A382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L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2D6C389-6E1E-5D9A-2AA3-675C64DEA26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24D9AB-F0E7-4485-B3B2-C8FFD9FB5FE2}" type="slidenum">
              <a:rPr lang="en-IL" smtClean="0"/>
              <a:t>‹#›</a:t>
            </a:fld>
            <a:endParaRPr lang="en-IL"/>
          </a:p>
        </p:txBody>
      </p:sp>
    </p:spTree>
    <p:extLst>
      <p:ext uri="{BB962C8B-B14F-4D97-AF65-F5344CB8AC3E}">
        <p14:creationId xmlns:p14="http://schemas.microsoft.com/office/powerpoint/2010/main" val="383327667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29448ACA-10C4-2413-AAC2-90585493B34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IL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C364C03-FFB8-5E96-E5C0-AF9CF498D9B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L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653A6C4-6C1E-F9D5-A479-C3340502DD37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fld id="{CD2ACBD4-1EA0-48D4-8C43-79F92617E985}" type="datetimeFigureOut">
              <a:rPr lang="en-IL" smtClean="0"/>
              <a:t>01/05/2025</a:t>
            </a:fld>
            <a:endParaRPr lang="en-IL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C530C2A-E3C2-E652-19B3-50AA9D0B2B4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endParaRPr lang="en-IL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2A16D6A-CEDA-2032-5186-A40B9F7C064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fld id="{C624D9AB-F0E7-4485-B3B2-C8FFD9FB5FE2}" type="slidenum">
              <a:rPr lang="en-IL" smtClean="0"/>
              <a:t>‹#›</a:t>
            </a:fld>
            <a:endParaRPr lang="en-IL"/>
          </a:p>
        </p:txBody>
      </p:sp>
    </p:spTree>
    <p:extLst>
      <p:ext uri="{BB962C8B-B14F-4D97-AF65-F5344CB8AC3E}">
        <p14:creationId xmlns:p14="http://schemas.microsoft.com/office/powerpoint/2010/main" val="141008297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IL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9.jpe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g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3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7" Type="http://schemas.openxmlformats.org/officeDocument/2006/relationships/oleObject" Target="../embeddings/oleObject1.bin"/><Relationship Id="rId2" Type="http://schemas.microsoft.com/office/2014/relationships/chartEx" Target="../charts/chartEx1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6.png"/><Relationship Id="rId5" Type="http://schemas.microsoft.com/office/2014/relationships/chartEx" Target="../charts/chartEx2.xml"/><Relationship Id="rId10" Type="http://schemas.openxmlformats.org/officeDocument/2006/relationships/image" Target="../media/image15.wmf"/><Relationship Id="rId4" Type="http://schemas.openxmlformats.org/officeDocument/2006/relationships/image" Target="../media/image15.png"/><Relationship Id="rId9" Type="http://schemas.openxmlformats.org/officeDocument/2006/relationships/oleObject" Target="../embeddings/oleObject2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microsoft.com/office/2014/relationships/chartEx" Target="../charts/chartEx3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44.png"/><Relationship Id="rId4" Type="http://schemas.microsoft.com/office/2014/relationships/chartEx" Target="../charts/chartEx4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188C4BF-6B60-EDF4-B620-F95E6EF360DE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93921" y="460397"/>
            <a:ext cx="9144000" cy="1832813"/>
          </a:xfrm>
        </p:spPr>
        <p:txBody>
          <a:bodyPr>
            <a:normAutofit/>
          </a:bodyPr>
          <a:lstStyle/>
          <a:p>
            <a:r>
              <a:rPr lang="en-US" sz="40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origin of the elongated fairy circles in the </a:t>
            </a:r>
            <a:r>
              <a:rPr lang="en-US" sz="40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ribes</a:t>
            </a:r>
            <a:r>
              <a:rPr lang="en-US" sz="40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lains, northwest Namibia</a:t>
            </a:r>
            <a:endParaRPr lang="he-IL" sz="4000" b="1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46BDAF3F-9490-A613-591B-2E316A0D9C26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408176" y="2568170"/>
            <a:ext cx="9144000" cy="1655762"/>
          </a:xfrm>
        </p:spPr>
        <p:txBody>
          <a:bodyPr>
            <a:normAutofit/>
          </a:bodyPr>
          <a:lstStyle/>
          <a:p>
            <a:r>
              <a:rPr lang="en-US" sz="3200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ezi Yizhaq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Stephan Getzin, Itzhak Katra, Nina Kamennaya, Yehuda Peled, and Ehud Meron</a:t>
            </a:r>
            <a:endParaRPr lang="he-IL" sz="32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2E02618C-37C1-B2A6-448D-7075F6BFC975}"/>
              </a:ext>
            </a:extLst>
          </p:cNvPr>
          <p:cNvSpPr txBox="1"/>
          <p:nvPr/>
        </p:nvSpPr>
        <p:spPr>
          <a:xfrm>
            <a:off x="359664" y="5569434"/>
            <a:ext cx="6096000" cy="110799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endParaRPr lang="he-IL" sz="1600" b="0" i="0" u="none" strike="noStrike" baseline="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16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b="0" i="0" u="none" strike="noStrike" baseline="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nd International Fairy Circle Symposium </a:t>
            </a:r>
          </a:p>
          <a:p>
            <a:r>
              <a:rPr lang="en-US" sz="1400" b="0" i="0" u="none" strike="noStrike" baseline="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7 - 28 February 2025 </a:t>
            </a:r>
          </a:p>
          <a:p>
            <a:r>
              <a:rPr lang="en-US" sz="1800" b="0" i="0" u="none" strike="noStrike" baseline="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olwedans Village, </a:t>
            </a:r>
            <a:r>
              <a:rPr lang="en-US" sz="1800" b="0" i="0" u="none" strike="noStrike" baseline="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amibRand</a:t>
            </a:r>
            <a:r>
              <a:rPr lang="en-US" sz="1800" b="0" i="0" u="none" strike="noStrike" baseline="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ature Reserve </a:t>
            </a:r>
            <a:endParaRPr lang="he-IL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A2534141-91F5-4B21-1CD0-3FD927A8972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4918" y="4335267"/>
            <a:ext cx="2029108" cy="1400370"/>
          </a:xfrm>
          <a:prstGeom prst="rect">
            <a:avLst/>
          </a:prstGeom>
        </p:spPr>
      </p:pic>
      <p:pic>
        <p:nvPicPr>
          <p:cNvPr id="10" name="Picture 9" descr="A desert landscape with mountains in the background&#10;&#10;AI-generated content may be incorrect.">
            <a:extLst>
              <a:ext uri="{FF2B5EF4-FFF2-40B4-BE49-F238E27FC236}">
                <a16:creationId xmlns:a16="http://schemas.microsoft.com/office/drawing/2014/main" id="{E9BB63B7-5DED-B8D8-A849-E0CF8F7978D5}"/>
              </a:ext>
            </a:extLst>
          </p:cNvPr>
          <p:cNvPicPr>
            <a:picLocks noChangeAspect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02515" y="3951973"/>
            <a:ext cx="4344707" cy="28856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3863566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79C4A262-6C91-720D-455E-6FA3AE9AAD5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82550"/>
            <a:ext cx="12192000" cy="66929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4879649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E8206708-05D6-FC74-C6D6-AC73984993A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4238" y="266258"/>
            <a:ext cx="9621593" cy="6325483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4632C615-5DCA-AD9D-48DF-6E8B8FA7104C}"/>
              </a:ext>
            </a:extLst>
          </p:cNvPr>
          <p:cNvSpPr txBox="1"/>
          <p:nvPr/>
        </p:nvSpPr>
        <p:spPr>
          <a:xfrm>
            <a:off x="10372165" y="2635624"/>
            <a:ext cx="135367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Grain size distribution </a:t>
            </a:r>
          </a:p>
          <a:p>
            <a:r>
              <a:rPr lang="en-GB" dirty="0"/>
              <a:t>In the centre of the fairy circle </a:t>
            </a:r>
            <a:endParaRPr lang="en-IL" dirty="0"/>
          </a:p>
        </p:txBody>
      </p:sp>
    </p:spTree>
    <p:extLst>
      <p:ext uri="{BB962C8B-B14F-4D97-AF65-F5344CB8AC3E}">
        <p14:creationId xmlns:p14="http://schemas.microsoft.com/office/powerpoint/2010/main" val="101281916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AECA2E2A-E659-7462-2F74-DAABBACEC6E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85150" y="61442"/>
            <a:ext cx="10021699" cy="67351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6618249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40267ACE-DDF7-4EF1-BECA-296D10DC5B6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9398" y="477132"/>
            <a:ext cx="6980315" cy="6285540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C3EDAD2B-8256-1BDA-4A96-B06011A375D7}"/>
              </a:ext>
            </a:extLst>
          </p:cNvPr>
          <p:cNvSpPr txBox="1"/>
          <p:nvPr/>
        </p:nvSpPr>
        <p:spPr>
          <a:xfrm>
            <a:off x="7772400" y="774192"/>
            <a:ext cx="3346704" cy="156966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24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w can we explain the elongated shape of the fairy circles in the </a:t>
            </a:r>
            <a:r>
              <a:rPr lang="en-US" sz="24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ribes</a:t>
            </a:r>
            <a:r>
              <a:rPr lang="en-US" sz="24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lains? </a:t>
            </a:r>
            <a:endParaRPr lang="he-IL" sz="2400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EF242148-72CA-F846-8D64-5A3994A6110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772400" y="2343852"/>
            <a:ext cx="2901781" cy="3856499"/>
          </a:xfrm>
          <a:prstGeom prst="rect">
            <a:avLst/>
          </a:prstGeom>
        </p:spPr>
      </p:pic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16C797BF-CEFC-2254-3F1E-72F96716C773}"/>
              </a:ext>
            </a:extLst>
          </p:cNvPr>
          <p:cNvCxnSpPr>
            <a:cxnSpLocks/>
          </p:cNvCxnSpPr>
          <p:nvPr/>
        </p:nvCxnSpPr>
        <p:spPr>
          <a:xfrm>
            <a:off x="7521125" y="3054794"/>
            <a:ext cx="1021759" cy="359664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0" name="TextBox 9">
            <a:extLst>
              <a:ext uri="{FF2B5EF4-FFF2-40B4-BE49-F238E27FC236}">
                <a16:creationId xmlns:a16="http://schemas.microsoft.com/office/drawing/2014/main" id="{9045AE0A-606B-D605-70AD-D04073613C4C}"/>
              </a:ext>
            </a:extLst>
          </p:cNvPr>
          <p:cNvSpPr txBox="1"/>
          <p:nvPr/>
        </p:nvSpPr>
        <p:spPr>
          <a:xfrm>
            <a:off x="8121662" y="6488668"/>
            <a:ext cx="2793588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Meyer et al., 2021</a:t>
            </a:r>
            <a:endParaRPr lang="he-IL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2971587" y="1036408"/>
            <a:ext cx="271122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ircular fairy circles 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00452" y="5367250"/>
            <a:ext cx="271122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longated  fairy circles </a:t>
            </a:r>
          </a:p>
        </p:txBody>
      </p:sp>
      <p:cxnSp>
        <p:nvCxnSpPr>
          <p:cNvPr id="7" name="Straight Arrow Connector 6"/>
          <p:cNvCxnSpPr/>
          <p:nvPr/>
        </p:nvCxnSpPr>
        <p:spPr>
          <a:xfrm flipV="1">
            <a:off x="1924716" y="4327200"/>
            <a:ext cx="501684" cy="871453"/>
          </a:xfrm>
          <a:prstGeom prst="straightConnector1">
            <a:avLst/>
          </a:prstGeom>
          <a:ln w="47625">
            <a:solidFill>
              <a:srgbClr val="FFFF00"/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flipH="1">
            <a:off x="3938401" y="1436518"/>
            <a:ext cx="489599" cy="1199594"/>
          </a:xfrm>
          <a:prstGeom prst="straightConnector1">
            <a:avLst/>
          </a:prstGeom>
          <a:ln w="47625">
            <a:solidFill>
              <a:schemeClr val="tx1"/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10674181" y="3736800"/>
            <a:ext cx="1357019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Mean annual precipitation 103 mm/y</a:t>
            </a: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etzi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et al., 2024</a:t>
            </a:r>
          </a:p>
        </p:txBody>
      </p:sp>
    </p:spTree>
    <p:extLst>
      <p:ext uri="{BB962C8B-B14F-4D97-AF65-F5344CB8AC3E}">
        <p14:creationId xmlns:p14="http://schemas.microsoft.com/office/powerpoint/2010/main" val="416394256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DC9BA589-F889-5ABF-0210-94BDB0F3146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10491" y="893987"/>
            <a:ext cx="6570469" cy="2852967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3A10455B-332E-DA1A-9CD8-F25D21D8D26B}"/>
              </a:ext>
            </a:extLst>
          </p:cNvPr>
          <p:cNvSpPr txBox="1"/>
          <p:nvPr/>
        </p:nvSpPr>
        <p:spPr>
          <a:xfrm>
            <a:off x="1255776" y="249936"/>
            <a:ext cx="6945024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24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ypothesis 1- Hydrophobic Euphorbia - Meyer 2020</a:t>
            </a:r>
            <a:endParaRPr lang="he-IL" sz="2400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12821519-0ADF-A0A3-FEFA-D17502935CA3}"/>
              </a:ext>
            </a:extLst>
          </p:cNvPr>
          <p:cNvSpPr txBox="1"/>
          <p:nvPr/>
        </p:nvSpPr>
        <p:spPr>
          <a:xfrm>
            <a:off x="1255776" y="3913632"/>
            <a:ext cx="6808224" cy="129266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24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ypothesis 2- Anisotropic self organization along</a:t>
            </a:r>
          </a:p>
          <a:p>
            <a:endParaRPr lang="en-US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Larger soil diffusion coefficient  along  dry riverbeds than in the area outside of these lines.   </a:t>
            </a:r>
            <a:endParaRPr lang="he-IL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986741" y="480768"/>
            <a:ext cx="3858055" cy="4588464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8395200" y="5115398"/>
            <a:ext cx="2894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etzin</a:t>
            </a:r>
            <a:r>
              <a:rPr 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et al., 2024</a:t>
            </a:r>
          </a:p>
        </p:txBody>
      </p:sp>
    </p:spTree>
    <p:extLst>
      <p:ext uri="{BB962C8B-B14F-4D97-AF65-F5344CB8AC3E}">
        <p14:creationId xmlns:p14="http://schemas.microsoft.com/office/powerpoint/2010/main" val="422742793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10065" y="118942"/>
            <a:ext cx="10760612" cy="682918"/>
          </a:xfrm>
        </p:spPr>
        <p:txBody>
          <a:bodyPr>
            <a:normAutofit/>
          </a:bodyPr>
          <a:lstStyle/>
          <a:p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elongated FC at the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ribes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Getzin and Yizhaq, 2019)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4156" y="801860"/>
            <a:ext cx="9118656" cy="2971705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4156" y="4016304"/>
            <a:ext cx="4734586" cy="1209844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22045" y="3706837"/>
            <a:ext cx="4557933" cy="30386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8708708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469E724-7430-B2FE-505E-DD45FDFBE9D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L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08DAE17E-E741-C0C0-1BEF-DE2470AF73E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86218"/>
            <a:ext cx="12192000" cy="66855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8894994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50200" y="242844"/>
            <a:ext cx="10515600" cy="549275"/>
          </a:xfrm>
        </p:spPr>
        <p:txBody>
          <a:bodyPr>
            <a:normAutofit/>
          </a:bodyPr>
          <a:lstStyle/>
          <a:p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mote sensing analysis – Stephan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etzin</a:t>
            </a:r>
            <a:endParaRPr lang="en-US" sz="32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168713"/>
            <a:ext cx="10149234" cy="5659721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75154" y="415525"/>
            <a:ext cx="4889626" cy="2681258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74354" y="3165615"/>
            <a:ext cx="4581393" cy="25149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2256490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56367" y="86566"/>
            <a:ext cx="10515600" cy="543219"/>
          </a:xfrm>
        </p:spPr>
        <p:txBody>
          <a:bodyPr>
            <a:normAutofit/>
          </a:bodyPr>
          <a:lstStyle/>
          <a:p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mote sensing analysis – Stephan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etzin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mc:AlternateContent xmlns:mc="http://schemas.openxmlformats.org/markup-compatibility/2006" xmlns:cx1="http://schemas.microsoft.com/office/drawing/2015/9/8/chartex">
        <mc:Choice Requires="cx1">
          <p:graphicFrame>
            <p:nvGraphicFramePr>
              <p:cNvPr id="3" name="Chart 2"/>
              <p:cNvGraphicFramePr/>
              <p:nvPr/>
            </p:nvGraphicFramePr>
            <p:xfrm>
              <a:off x="273832" y="1166562"/>
              <a:ext cx="4413103" cy="3226546"/>
            </p:xfrm>
            <a:graphic>
              <a:graphicData uri="http://schemas.microsoft.com/office/drawing/2014/chartex">
                <cx:chart xmlns:cx="http://schemas.microsoft.com/office/drawing/2014/chartex" xmlns:r="http://schemas.openxmlformats.org/officeDocument/2006/relationships" r:id="rId2"/>
              </a:graphicData>
            </a:graphic>
          </p:graphicFrame>
        </mc:Choice>
        <mc:Fallback xmlns="">
          <p:pic>
            <p:nvPicPr>
              <p:cNvPr id="3" name="Chart 2"/>
              <p:cNvPicPr>
                <a:picLocks noGrp="1" noRot="1" noChangeAspect="1" noMove="1" noResize="1" noEditPoints="1" noAdjustHandles="1" noChangeArrowheads="1" noChangeShapeType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273832" y="1166562"/>
                <a:ext cx="4413103" cy="322654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cx1="http://schemas.microsoft.com/office/drawing/2015/9/8/chartex">
        <mc:Choice Requires="cx1">
          <p:graphicFrame>
            <p:nvGraphicFramePr>
              <p:cNvPr id="5" name="Chart 4"/>
              <p:cNvGraphicFramePr/>
              <p:nvPr/>
            </p:nvGraphicFramePr>
            <p:xfrm>
              <a:off x="5916602" y="1109285"/>
              <a:ext cx="4343400" cy="3467100"/>
            </p:xfrm>
            <a:graphic>
              <a:graphicData uri="http://schemas.microsoft.com/office/drawing/2014/chartex">
                <cx:chart xmlns:cx="http://schemas.microsoft.com/office/drawing/2014/chartex" xmlns:r="http://schemas.openxmlformats.org/officeDocument/2006/relationships" r:id="rId5"/>
              </a:graphicData>
            </a:graphic>
          </p:graphicFrame>
        </mc:Choice>
        <mc:Fallback xmlns="">
          <p:pic>
            <p:nvPicPr>
              <p:cNvPr id="5" name="Chart 4"/>
              <p:cNvPicPr>
                <a:picLocks noGrp="1" noRot="1" noChangeAspect="1" noMove="1" noResize="1" noEditPoints="1" noAdjustHandles="1" noChangeArrowheads="1" noChangeShapeType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5916602" y="1109285"/>
                <a:ext cx="4343400" cy="3467100"/>
              </a:xfrm>
              <a:prstGeom prst="rect">
                <a:avLst/>
              </a:prstGeom>
            </p:spPr>
          </p:pic>
        </mc:Fallback>
      </mc:AlternateContent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465BB661-CA18-1D2A-A7C6-3C1025284D6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06475" y="4513263"/>
          <a:ext cx="2690813" cy="1141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006280" imgH="850680" progId="Equation.DSMT4">
                  <p:embed/>
                </p:oleObj>
              </mc:Choice>
              <mc:Fallback>
                <p:oleObj name="Equation" r:id="rId7" imgW="2006280" imgH="85068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465BB661-CA18-1D2A-A7C6-3C1025284D6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06475" y="4513263"/>
                        <a:ext cx="2690813" cy="1141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1C8F7F08-5B06-4D93-F50F-8CD67B1B545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61841" y="4791921"/>
          <a:ext cx="2688589" cy="12704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311200" imgH="1091880" progId="Equation.DSMT4">
                  <p:embed/>
                </p:oleObj>
              </mc:Choice>
              <mc:Fallback>
                <p:oleObj name="Equation" r:id="rId9" imgW="2311200" imgH="10918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1C8F7F08-5B06-4D93-F50F-8CD67B1B545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761841" y="4791921"/>
                        <a:ext cx="2688589" cy="12704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027747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cx1="http://schemas.microsoft.com/office/drawing/2015/9/8/chartex">
        <mc:Choice Requires="cx1">
          <p:graphicFrame>
            <p:nvGraphicFramePr>
              <p:cNvPr id="3" name="Chart 2"/>
              <p:cNvGraphicFramePr/>
              <p:nvPr/>
            </p:nvGraphicFramePr>
            <p:xfrm>
              <a:off x="229483" y="750298"/>
              <a:ext cx="5414363" cy="3476531"/>
            </p:xfrm>
            <a:graphic>
              <a:graphicData uri="http://schemas.microsoft.com/office/drawing/2014/chartex">
                <cx:chart xmlns:cx="http://schemas.microsoft.com/office/drawing/2014/chartex" xmlns:r="http://schemas.openxmlformats.org/officeDocument/2006/relationships" r:id="rId2"/>
              </a:graphicData>
            </a:graphic>
          </p:graphicFrame>
        </mc:Choice>
        <mc:Fallback xmlns="">
          <p:pic>
            <p:nvPicPr>
              <p:cNvPr id="3" name="Chart 2"/>
              <p:cNvPicPr>
                <a:picLocks noGrp="1" noRot="1" noChangeAspect="1" noMove="1" noResize="1" noEditPoints="1" noAdjustHandles="1" noChangeArrowheads="1" noChangeShapeType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229483" y="750298"/>
                <a:ext cx="5414363" cy="347653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cx1="http://schemas.microsoft.com/office/drawing/2015/9/8/chartex">
        <mc:Choice Requires="cx1">
          <p:graphicFrame>
            <p:nvGraphicFramePr>
              <p:cNvPr id="5" name="Chart 4"/>
              <p:cNvGraphicFramePr/>
              <p:nvPr/>
            </p:nvGraphicFramePr>
            <p:xfrm>
              <a:off x="5908606" y="750298"/>
              <a:ext cx="5243513" cy="3295650"/>
            </p:xfrm>
            <a:graphic>
              <a:graphicData uri="http://schemas.microsoft.com/office/drawing/2014/chartex">
                <cx:chart xmlns:cx="http://schemas.microsoft.com/office/drawing/2014/chartex" xmlns:r="http://schemas.openxmlformats.org/officeDocument/2006/relationships" r:id="rId4"/>
              </a:graphicData>
            </a:graphic>
          </p:graphicFrame>
        </mc:Choice>
        <mc:Fallback xmlns="">
          <p:pic>
            <p:nvPicPr>
              <p:cNvPr id="5" name="Chart 4"/>
              <p:cNvPicPr>
                <a:picLocks noGrp="1" noRot="1" noChangeAspect="1" noMove="1" noResize="1" noEditPoints="1" noAdjustHandles="1" noChangeArrowheads="1" noChangeShapeType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5908606" y="750298"/>
                <a:ext cx="5243513" cy="329565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5023965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63F76633-4F37-910F-57B1-EA805D76C5F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06421583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  <a:ln w="2540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  <a:ln w="2540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2</TotalTime>
  <Words>163</Words>
  <Application>Microsoft Office PowerPoint</Application>
  <PresentationFormat>Widescreen</PresentationFormat>
  <Paragraphs>28</Paragraphs>
  <Slides>12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18" baseType="lpstr">
      <vt:lpstr>Aptos</vt:lpstr>
      <vt:lpstr>Aptos Display</vt:lpstr>
      <vt:lpstr>Arial</vt:lpstr>
      <vt:lpstr>Times New Roman</vt:lpstr>
      <vt:lpstr>Office Theme</vt:lpstr>
      <vt:lpstr>Equation</vt:lpstr>
      <vt:lpstr>The origin of the elongated fairy circles in the Giribes Plains, northwest Namibia</vt:lpstr>
      <vt:lpstr>PowerPoint Presentation</vt:lpstr>
      <vt:lpstr>PowerPoint Presentation</vt:lpstr>
      <vt:lpstr>The elongated FC at the Giribes (Getzin and Yizhaq, 2019)</vt:lpstr>
      <vt:lpstr>PowerPoint Presentation</vt:lpstr>
      <vt:lpstr>Remote sensing analysis – Stephan Getzin</vt:lpstr>
      <vt:lpstr>Remote sensing analysis – Stephan Getzin 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Hezi Yizhaq</dc:creator>
  <cp:lastModifiedBy>Hezi Yizhaq</cp:lastModifiedBy>
  <cp:revision>4</cp:revision>
  <dcterms:created xsi:type="dcterms:W3CDTF">2025-05-01T08:12:06Z</dcterms:created>
  <dcterms:modified xsi:type="dcterms:W3CDTF">2025-05-01T08:34:57Z</dcterms:modified>
</cp:coreProperties>
</file>